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457F" w:rsidRDefault="00A8457F" w:rsidP="00A8457F">
      <w:pPr>
        <w:pStyle w:val="question"/>
        <w:tabs>
          <w:tab w:val="clear" w:pos="7938"/>
          <w:tab w:val="clear" w:pos="9072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-172" w:hanging="562"/>
        <w:rPr>
          <w:b/>
          <w:sz w:val="36"/>
          <w:u w:val="single"/>
        </w:rPr>
      </w:pPr>
      <w:bookmarkStart w:id="0" w:name="_GoBack"/>
      <w:bookmarkEnd w:id="0"/>
      <w:r>
        <w:rPr>
          <w:b/>
          <w:sz w:val="36"/>
          <w:u w:val="single"/>
        </w:rPr>
        <w:t>IB MATH STUDIES EXAM REVIEW:  Topic 4 Markscheme</w:t>
      </w:r>
    </w:p>
    <w:p w:rsidR="00515DBA" w:rsidRDefault="00515DBA" w:rsidP="00515DBA">
      <w:pPr>
        <w:pStyle w:val="question"/>
        <w:tabs>
          <w:tab w:val="clear" w:pos="793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360" w:after="120"/>
        <w:ind w:left="0" w:right="-259" w:firstLine="0"/>
        <w:rPr>
          <w:b/>
          <w:bCs/>
        </w:rPr>
      </w:pPr>
      <w:r>
        <w:rPr>
          <w:b/>
          <w:bCs/>
        </w:rPr>
        <w:t xml:space="preserve">Chi-Squared </w:t>
      </w:r>
      <w:r w:rsidRPr="00AE5E9F">
        <w:rPr>
          <w:b/>
          <w:bCs/>
        </w:rPr>
        <w:t xml:space="preserve">Test, </w:t>
      </w:r>
      <w:r>
        <w:rPr>
          <w:b/>
          <w:bCs/>
        </w:rPr>
        <w:t xml:space="preserve">Correlation Coefficient, Line of Best Fit, </w:t>
      </w:r>
      <w:r w:rsidRPr="00AE5E9F">
        <w:rPr>
          <w:b/>
          <w:bCs/>
        </w:rPr>
        <w:t>Normal Distribution</w:t>
      </w:r>
    </w:p>
    <w:p w:rsidR="00A8457F" w:rsidRDefault="00A8457F" w:rsidP="00A8457F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240"/>
        <w:ind w:left="1138" w:right="562" w:hanging="1138"/>
      </w:pPr>
      <w:r>
        <w:rPr>
          <w:b/>
          <w:bCs/>
        </w:rPr>
        <w:t>1.</w:t>
      </w:r>
      <w:r>
        <w:tab/>
        <w:t>(a)</w:t>
      </w:r>
      <w:r>
        <w:tab/>
        <w:t xml:space="preserve">customer satisfaction is </w:t>
      </w:r>
      <w:r>
        <w:rPr>
          <w:b/>
          <w:bCs/>
        </w:rPr>
        <w:t xml:space="preserve">independent </w:t>
      </w:r>
      <w:r>
        <w:t>of café</w:t>
      </w:r>
      <w:r>
        <w:tab/>
        <w:t>(A1)</w:t>
      </w:r>
    </w:p>
    <w:p w:rsidR="00A8457F" w:rsidRDefault="00A8457F" w:rsidP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right="1178"/>
      </w:pPr>
      <w:r>
        <w:rPr>
          <w:b/>
          <w:bCs/>
        </w:rPr>
        <w:t xml:space="preserve">Note: </w:t>
      </w:r>
      <w:r>
        <w:t xml:space="preserve">Accept “customer satisfaction is </w:t>
      </w:r>
      <w:r>
        <w:rPr>
          <w:b/>
          <w:bCs/>
        </w:rPr>
        <w:t xml:space="preserve">not associated with </w:t>
      </w:r>
      <w:r>
        <w:t>the café”.</w:t>
      </w:r>
    </w:p>
    <w:p w:rsidR="00A8457F" w:rsidRDefault="00A8457F" w:rsidP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2</w:t>
      </w:r>
      <w:r>
        <w:tab/>
        <w:t>(A1)</w:t>
      </w:r>
    </w:p>
    <w:p w:rsidR="00A8457F" w:rsidRDefault="00A8457F" w:rsidP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0.754</w:t>
      </w:r>
      <w:r>
        <w:tab/>
        <w:t>(G2)</w:t>
      </w:r>
    </w:p>
    <w:p w:rsidR="00A8457F" w:rsidRDefault="00A8457F" w:rsidP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Award (G1)(G1)(AP)</w:t>
      </w:r>
      <w:r>
        <w:rPr>
          <w:b/>
          <w:bCs/>
        </w:rPr>
        <w:t xml:space="preserve"> </w:t>
      </w:r>
      <w:r>
        <w:t>for 0.75 or for correct answer incorrectly rounded to 3 s.f. or more, (G0)</w:t>
      </w:r>
      <w:r>
        <w:rPr>
          <w:b/>
          <w:bCs/>
        </w:rPr>
        <w:t xml:space="preserve"> </w:t>
      </w:r>
      <w:r>
        <w:t>for 0.7.</w:t>
      </w:r>
    </w:p>
    <w:p w:rsidR="00A8457F" w:rsidRDefault="00A8457F" w:rsidP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  <w:t xml:space="preserve">since </w:t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rPr>
          <w:i/>
          <w:iCs/>
          <w:position w:val="-4"/>
          <w:sz w:val="16"/>
          <w:szCs w:val="16"/>
        </w:rPr>
        <w:t>calc</w:t>
      </w:r>
      <w:r>
        <w:rPr>
          <w:i/>
          <w:iCs/>
        </w:rPr>
        <w:t xml:space="preserve"> </w:t>
      </w:r>
      <w:r>
        <w:t xml:space="preserve">&lt; </w:t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rPr>
          <w:i/>
          <w:iCs/>
          <w:position w:val="-4"/>
          <w:sz w:val="16"/>
          <w:szCs w:val="16"/>
        </w:rPr>
        <w:t>crit</w:t>
      </w:r>
      <w:r>
        <w:rPr>
          <w:i/>
          <w:iCs/>
        </w:rPr>
        <w:t xml:space="preserve"> </w:t>
      </w:r>
      <w:r>
        <w:t>(5.991) accept (or Do not reject) H</w:t>
      </w:r>
      <w:r>
        <w:rPr>
          <w:position w:val="-4"/>
          <w:sz w:val="16"/>
          <w:szCs w:val="16"/>
        </w:rPr>
        <w:t>0</w:t>
      </w:r>
      <w:r>
        <w:tab/>
        <w:t>(R1)(A1)(ft)</w:t>
      </w:r>
    </w:p>
    <w:p w:rsidR="00A8457F" w:rsidRDefault="00A8457F" w:rsidP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Follow through from their value in (e).</w:t>
      </w:r>
    </w:p>
    <w:p w:rsidR="00A8457F" w:rsidRDefault="00A8457F" w:rsidP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rPr>
          <w:b/>
          <w:bCs/>
        </w:rPr>
      </w:pPr>
      <w:r>
        <w:tab/>
      </w:r>
      <w:r>
        <w:rPr>
          <w:b/>
          <w:bCs/>
        </w:rPr>
        <w:t>OR</w:t>
      </w:r>
    </w:p>
    <w:p w:rsidR="00A8457F" w:rsidRDefault="00A8457F" w:rsidP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Accept (or Do not reject) H</w:t>
      </w:r>
      <w:r>
        <w:rPr>
          <w:position w:val="-4"/>
          <w:sz w:val="16"/>
          <w:szCs w:val="16"/>
        </w:rPr>
        <w:t>0</w:t>
      </w:r>
      <w:r>
        <w:t xml:space="preserve"> as </w:t>
      </w:r>
      <w:r>
        <w:rPr>
          <w:i/>
          <w:iCs/>
        </w:rPr>
        <w:t>p</w:t>
      </w:r>
      <w:r>
        <w:t>-value (0.686) &gt; 0.05</w:t>
      </w:r>
      <w:r>
        <w:tab/>
        <w:t>(R1)(A1)(ft)</w:t>
      </w:r>
    </w:p>
    <w:p w:rsidR="00A8457F" w:rsidRDefault="00A8457F" w:rsidP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Do not award (A1)(R0).</w:t>
      </w:r>
      <w:r>
        <w:br/>
        <w:t>Award the (R1) for comparison of appropriate values.</w:t>
      </w:r>
    </w:p>
    <w:p w:rsidR="00A8457F" w:rsidRDefault="00A8457F" w:rsidP="00A8457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A8457F" w:rsidRDefault="00A8457F" w:rsidP="00A8457F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9226C7" w:rsidRDefault="00A8457F" w:rsidP="00A8457F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2.</w:t>
      </w:r>
      <w:r>
        <w:tab/>
        <w:t>(a)</w:t>
      </w:r>
      <w:r>
        <w:tab/>
        <w:t>H</w:t>
      </w:r>
      <w:r>
        <w:rPr>
          <w:position w:val="-4"/>
          <w:sz w:val="16"/>
          <w:szCs w:val="16"/>
        </w:rPr>
        <w:t>0</w:t>
      </w:r>
      <w:r>
        <w:t xml:space="preserve"> : Choice of language is independent of gender.</w:t>
      </w:r>
      <w:r>
        <w:tab/>
        <w:t>(A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Do not accept “not related” or “not correlated”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2</w:t>
      </w:r>
      <w:r>
        <w:tab/>
        <w:t>(A1)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</w:r>
      <w:r w:rsidR="0083165F">
        <w:rPr>
          <w:noProof/>
          <w:position w:val="-22"/>
          <w:lang w:eastAsia="en-US"/>
        </w:rPr>
        <w:drawing>
          <wp:inline distT="0" distB="0" distL="0" distR="0">
            <wp:extent cx="457200" cy="3714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23</w:t>
      </w:r>
      <w:r>
        <w:tab/>
        <w:t>(M1)(A1)(G2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Award (M1)</w:t>
      </w:r>
      <w:r>
        <w:rPr>
          <w:b/>
          <w:bCs/>
        </w:rPr>
        <w:t xml:space="preserve"> </w:t>
      </w:r>
      <w:r>
        <w:t>for correct substituted formula, (A1)</w:t>
      </w:r>
      <w:r>
        <w:rPr>
          <w:b/>
          <w:bCs/>
        </w:rPr>
        <w:t xml:space="preserve"> </w:t>
      </w:r>
      <w:r>
        <w:t>for 23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</w:r>
      <w:r>
        <w:rPr>
          <w:i/>
          <w:iCs/>
        </w:rPr>
        <w:t>χ</w:t>
      </w:r>
      <w:r>
        <w:rPr>
          <w:position w:val="10"/>
          <w:sz w:val="16"/>
          <w:szCs w:val="16"/>
        </w:rPr>
        <w:t>2</w:t>
      </w:r>
      <w:r>
        <w:t xml:space="preserve"> = 4.77</w:t>
      </w:r>
      <w:r>
        <w:tab/>
        <w:t>(G2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If answer is incorrect, award (M1)</w:t>
      </w:r>
      <w:r>
        <w:rPr>
          <w:b/>
          <w:bCs/>
        </w:rPr>
        <w:t xml:space="preserve"> </w:t>
      </w:r>
      <w:r>
        <w:t>for correct substitution in the correct formula (all terms)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e)</w:t>
      </w:r>
      <w:r>
        <w:tab/>
        <w:t>Accept H</w:t>
      </w:r>
      <w:r>
        <w:rPr>
          <w:position w:val="-4"/>
          <w:sz w:val="16"/>
          <w:szCs w:val="16"/>
        </w:rPr>
        <w:t>0</w:t>
      </w:r>
      <w:r>
        <w:t xml:space="preserve"> since</w:t>
      </w:r>
      <w:r>
        <w:br/>
      </w:r>
      <w:r w:rsidR="0083165F">
        <w:rPr>
          <w:noProof/>
          <w:position w:val="-10"/>
          <w:lang w:eastAsia="en-US"/>
        </w:rPr>
        <w:drawing>
          <wp:inline distT="0" distB="0" distL="0" distR="0">
            <wp:extent cx="685800" cy="228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5.99) </w:t>
      </w:r>
      <w:r>
        <w:rPr>
          <w:b/>
          <w:bCs/>
        </w:rPr>
        <w:t xml:space="preserve">or </w:t>
      </w:r>
      <w:r>
        <w:rPr>
          <w:i/>
          <w:iCs/>
        </w:rPr>
        <w:t>p</w:t>
      </w:r>
      <w:r>
        <w:t>-value (0.0923) &gt; 0.05</w:t>
      </w:r>
      <w:r>
        <w:tab/>
        <w:t>(R1)(A1)(ft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Do not award (R0)(A1).</w:t>
      </w:r>
      <w:r>
        <w:br/>
        <w:t>Follow through from their (d) and (b).</w:t>
      </w:r>
    </w:p>
    <w:p w:rsidR="009226C7" w:rsidRDefault="00A8457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8]</w:t>
      </w:r>
    </w:p>
    <w:p w:rsidR="009226C7" w:rsidRDefault="009226C7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9226C7" w:rsidRDefault="00A8457F" w:rsidP="00372B12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br w:type="page"/>
      </w:r>
      <w:r>
        <w:rPr>
          <w:b/>
          <w:bCs/>
        </w:rPr>
        <w:lastRenderedPageBreak/>
        <w:t>3.</w:t>
      </w:r>
      <w:r>
        <w:tab/>
        <w:t>(a)</w:t>
      </w:r>
    </w:p>
    <w:p w:rsidR="009226C7" w:rsidRDefault="00A8457F" w:rsidP="00372B12">
      <w:pPr>
        <w:pStyle w:val="questiona"/>
        <w:tabs>
          <w:tab w:val="clear" w:pos="9072"/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right="98"/>
      </w:pPr>
      <w:r>
        <w:t xml:space="preserve">        </w:t>
      </w:r>
      <w:r w:rsidR="0083165F">
        <w:rPr>
          <w:noProof/>
          <w:lang w:eastAsia="en-US"/>
        </w:rPr>
        <w:drawing>
          <wp:inline distT="0" distB="0" distL="0" distR="0">
            <wp:extent cx="3990975" cy="41529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15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6C7" w:rsidRDefault="00A8457F" w:rsidP="00372B12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tab/>
        <w:t>Award (A1)</w:t>
      </w:r>
      <w:r>
        <w:rPr>
          <w:b/>
          <w:bCs/>
          <w:i/>
          <w:iCs/>
        </w:rPr>
        <w:t xml:space="preserve"> </w:t>
      </w:r>
      <w:r>
        <w:t>for correct scale and labels.</w:t>
      </w:r>
      <w:r>
        <w:br/>
        <w:t>Award (A3)</w:t>
      </w:r>
      <w:r>
        <w:rPr>
          <w:b/>
          <w:bCs/>
          <w:i/>
          <w:iCs/>
        </w:rPr>
        <w:t xml:space="preserve"> </w:t>
      </w:r>
      <w:r>
        <w:t>for all seven points plotted correctly,</w:t>
      </w:r>
      <w:r>
        <w:br/>
        <w:t>(A2)</w:t>
      </w:r>
      <w:r>
        <w:rPr>
          <w:b/>
          <w:bCs/>
          <w:i/>
          <w:iCs/>
        </w:rPr>
        <w:t xml:space="preserve"> </w:t>
      </w:r>
      <w:r>
        <w:t>for 5 or 6 points plotted correctly,</w:t>
      </w:r>
      <w:r>
        <w:br/>
        <w:t>(A1)</w:t>
      </w:r>
      <w:r>
        <w:rPr>
          <w:b/>
          <w:bCs/>
          <w:i/>
          <w:iCs/>
        </w:rPr>
        <w:t xml:space="preserve"> </w:t>
      </w:r>
      <w:r>
        <w:t>for 3 or 4 points plotted correctly.</w:t>
      </w:r>
      <w:r>
        <w:tab/>
        <w:t>(A4)</w:t>
      </w:r>
    </w:p>
    <w:p w:rsidR="009226C7" w:rsidRDefault="00A8457F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b)</w:t>
      </w:r>
      <w:r>
        <w:tab/>
        <w:t>(i)</w:t>
      </w:r>
      <w:r>
        <w:tab/>
      </w:r>
      <w:r w:rsidR="0083165F">
        <w:rPr>
          <w:noProof/>
          <w:position w:val="-6"/>
          <w:lang w:eastAsia="en-US"/>
        </w:rPr>
        <w:drawing>
          <wp:inline distT="0" distB="0" distL="0" distR="0">
            <wp:extent cx="123825" cy="200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49.9</w:t>
      </w:r>
      <w:r>
        <w:tab/>
        <w:t>(G1)</w:t>
      </w:r>
    </w:p>
    <w:p w:rsidR="009226C7" w:rsidRDefault="00A8457F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ii)</w:t>
      </w:r>
      <w:r>
        <w:tab/>
      </w:r>
      <w:r w:rsidR="0083165F">
        <w:rPr>
          <w:noProof/>
          <w:position w:val="-4"/>
          <w:lang w:eastAsia="en-US"/>
        </w:rPr>
        <w:drawing>
          <wp:inline distT="0" distB="0" distL="0" distR="0">
            <wp:extent cx="152400" cy="1905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47.3</w:t>
      </w:r>
      <w:r>
        <w:tab/>
        <w:t>(G1)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M(49.9, 47.3) plotted on scatter diagram</w:t>
      </w:r>
      <w:r>
        <w:tab/>
        <w:t>(A1)(ft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Follow through from (a) and (b)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</w:r>
      <w:r>
        <w:rPr>
          <w:i/>
          <w:iCs/>
        </w:rPr>
        <w:t>F</w:t>
      </w:r>
      <w:r>
        <w:t xml:space="preserve"> = –0.619</w:t>
      </w:r>
      <w:r>
        <w:rPr>
          <w:i/>
          <w:iCs/>
        </w:rPr>
        <w:t xml:space="preserve">S </w:t>
      </w:r>
      <w:r>
        <w:t>+ 78.2</w:t>
      </w:r>
      <w:r>
        <w:tab/>
        <w:t>(G1)(G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Award (G1)</w:t>
      </w:r>
      <w:r>
        <w:rPr>
          <w:b/>
          <w:bCs/>
        </w:rPr>
        <w:t xml:space="preserve"> </w:t>
      </w:r>
      <w:r>
        <w:t>for –0.619S, (G1)</w:t>
      </w:r>
      <w:r>
        <w:rPr>
          <w:b/>
          <w:bCs/>
        </w:rPr>
        <w:t xml:space="preserve"> </w:t>
      </w:r>
      <w:r>
        <w:t>for 78.2.</w:t>
      </w:r>
      <w:r>
        <w:br/>
        <w:t>If the answer is not in the form of an equation, award (G1)(G0).</w:t>
      </w:r>
      <w:r>
        <w:br/>
        <w:t>Accept y = –0.619x + 78.2</w:t>
      </w:r>
    </w:p>
    <w:p w:rsidR="009226C7" w:rsidRDefault="00A8457F" w:rsidP="003F5116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  <w:rPr>
          <w:b/>
          <w:bCs/>
        </w:rPr>
      </w:pPr>
      <w:r>
        <w:tab/>
      </w:r>
      <w:r>
        <w:rPr>
          <w:b/>
          <w:bCs/>
        </w:rPr>
        <w:t>OR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F – 47.3 = –0.619(S– 49.9)</w:t>
      </w:r>
      <w:r>
        <w:tab/>
        <w:t>(G1)(G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Award (G1)</w:t>
      </w:r>
      <w:r>
        <w:rPr>
          <w:b/>
          <w:bCs/>
        </w:rPr>
        <w:t xml:space="preserve"> </w:t>
      </w:r>
      <w:r>
        <w:t>for –0.619, (G1)</w:t>
      </w:r>
      <w:r>
        <w:rPr>
          <w:b/>
          <w:bCs/>
        </w:rPr>
        <w:t xml:space="preserve"> </w:t>
      </w:r>
      <w:r>
        <w:t>for the coordinates of their midpoint used. Follow through from their values in (b)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e)</w:t>
      </w:r>
      <w:r>
        <w:tab/>
        <w:t>line drawn on scatter diagram</w:t>
      </w:r>
      <w:r>
        <w:tab/>
        <w:t>(A1)(ft)(A1)(ft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 xml:space="preserve">The drawn line </w:t>
      </w:r>
      <w:r>
        <w:rPr>
          <w:b/>
          <w:bCs/>
        </w:rPr>
        <w:t xml:space="preserve">must </w:t>
      </w:r>
      <w:r>
        <w:t>be straight for any marks to be awarded. Award (A1)(ft)</w:t>
      </w:r>
      <w:r>
        <w:rPr>
          <w:b/>
          <w:bCs/>
        </w:rPr>
        <w:t xml:space="preserve"> </w:t>
      </w:r>
      <w:r>
        <w:t>passing through their M plotted in (c).</w:t>
      </w:r>
      <w:r>
        <w:br/>
        <w:t>Award (A1)(ft)</w:t>
      </w:r>
      <w:r>
        <w:rPr>
          <w:b/>
          <w:bCs/>
        </w:rPr>
        <w:t xml:space="preserve"> </w:t>
      </w:r>
      <w:r>
        <w:t>for correct y-intercept.</w:t>
      </w:r>
      <w:r w:rsidR="003F5116">
        <w:t xml:space="preserve"> </w:t>
      </w:r>
      <w:r>
        <w:t>Follow through from their y-intercept found in (d)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f)</w:t>
      </w:r>
      <w:r>
        <w:tab/>
      </w:r>
      <w:r>
        <w:rPr>
          <w:i/>
          <w:iCs/>
        </w:rPr>
        <w:t>F</w:t>
      </w:r>
      <w:r>
        <w:rPr>
          <w:b/>
          <w:bCs/>
        </w:rPr>
        <w:t xml:space="preserve"> </w:t>
      </w:r>
      <w:r>
        <w:t>= –0.619 × 44 + 78.2</w:t>
      </w:r>
      <w:r>
        <w:tab/>
        <w:t>(M1)</w:t>
      </w:r>
      <w:r>
        <w:br/>
        <w:t>= 51.0 (allow 51 or 50.9)</w:t>
      </w:r>
      <w:r>
        <w:tab/>
        <w:t>(A1)(ft)(G2)(ft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Follow through from their equation.</w:t>
      </w:r>
    </w:p>
    <w:p w:rsidR="009226C7" w:rsidRDefault="00A8457F" w:rsidP="003F5116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  <w:rPr>
          <w:b/>
          <w:bCs/>
        </w:rPr>
      </w:pPr>
      <w:r>
        <w:tab/>
      </w:r>
      <w:r>
        <w:rPr>
          <w:b/>
          <w:bCs/>
        </w:rPr>
        <w:t>OR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(M1)</w:t>
      </w:r>
      <w:r>
        <w:rPr>
          <w:b/>
          <w:bCs/>
          <w:i/>
          <w:iCs/>
        </w:rPr>
        <w:t xml:space="preserve"> </w:t>
      </w:r>
      <w:r>
        <w:t>any indication of an acceptable graphical method.</w:t>
      </w:r>
      <w:r>
        <w:tab/>
        <w:t>(M1)</w:t>
      </w:r>
      <w:r>
        <w:br/>
        <w:t>(A1)(ft)</w:t>
      </w:r>
      <w:r>
        <w:rPr>
          <w:b/>
          <w:bCs/>
        </w:rPr>
        <w:t xml:space="preserve"> </w:t>
      </w:r>
      <w:r>
        <w:t>from their regression line.</w:t>
      </w:r>
      <w:r>
        <w:tab/>
        <w:t>(A1)(ft)(G2)(ft)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lastRenderedPageBreak/>
        <w:t>(g)</w:t>
      </w:r>
      <w:r>
        <w:tab/>
        <w:t>not reliable</w:t>
      </w:r>
      <w:r>
        <w:tab/>
        <w:t>(A1)</w:t>
      </w:r>
      <w:r>
        <w:br/>
        <w:t>Monique’s score in Science is outside the range of scores used</w:t>
      </w:r>
      <w:r>
        <w:br/>
        <w:t>to create the regression line.</w:t>
      </w:r>
      <w:r>
        <w:tab/>
        <w:t>(R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Do not award (A1)(R0).</w:t>
      </w:r>
    </w:p>
    <w:p w:rsidR="009226C7" w:rsidRDefault="00A8457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15]</w:t>
      </w:r>
    </w:p>
    <w:p w:rsidR="009226C7" w:rsidRDefault="009226C7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9226C7" w:rsidRDefault="00A8457F" w:rsidP="00372B12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4.</w:t>
      </w:r>
      <w:r>
        <w:tab/>
        <w:t>(a)</w:t>
      </w:r>
    </w:p>
    <w:p w:rsidR="009226C7" w:rsidRDefault="00A8457F" w:rsidP="00A8457F">
      <w:pPr>
        <w:pStyle w:val="indent1"/>
        <w:tabs>
          <w:tab w:val="clear" w:pos="9072"/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14" w:hanging="562"/>
      </w:pPr>
      <w:r>
        <w:t xml:space="preserve">   </w:t>
      </w:r>
      <w:r w:rsidR="0083165F">
        <w:rPr>
          <w:noProof/>
          <w:lang w:eastAsia="en-US"/>
        </w:rPr>
        <w:drawing>
          <wp:inline distT="0" distB="0" distL="0" distR="0">
            <wp:extent cx="4105275" cy="46577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465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116" w:rsidRDefault="00A8457F" w:rsidP="00372B12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tab/>
        <w:t>(A1)</w:t>
      </w:r>
      <w:r>
        <w:rPr>
          <w:b/>
          <w:bCs/>
          <w:i/>
          <w:iCs/>
        </w:rPr>
        <w:t xml:space="preserve"> </w:t>
      </w:r>
      <w:r>
        <w:t>for correct scales and labels</w:t>
      </w:r>
    </w:p>
    <w:p w:rsidR="009226C7" w:rsidRDefault="003F5116" w:rsidP="003F5116">
      <w:pPr>
        <w:pStyle w:val="indent1"/>
        <w:tabs>
          <w:tab w:val="clear" w:pos="9072"/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2348" w:hanging="562"/>
      </w:pPr>
      <w:r>
        <w:tab/>
      </w:r>
      <w:r w:rsidR="00A8457F">
        <w:t>(A3)</w:t>
      </w:r>
      <w:r w:rsidR="00A8457F">
        <w:rPr>
          <w:b/>
          <w:bCs/>
          <w:i/>
          <w:iCs/>
        </w:rPr>
        <w:t xml:space="preserve"> </w:t>
      </w:r>
      <w:r w:rsidR="00A8457F">
        <w:t>for all ten points plotted correctly</w:t>
      </w:r>
      <w:r>
        <w:t xml:space="preserve">, </w:t>
      </w:r>
      <w:r w:rsidR="00A8457F">
        <w:t>(A2)</w:t>
      </w:r>
      <w:r w:rsidR="00A8457F">
        <w:rPr>
          <w:b/>
          <w:bCs/>
          <w:i/>
          <w:iCs/>
        </w:rPr>
        <w:t xml:space="preserve"> </w:t>
      </w:r>
      <w:r w:rsidR="00A8457F">
        <w:t>for eight or nine points plotted correctly</w:t>
      </w:r>
      <w:r>
        <w:t xml:space="preserve">, </w:t>
      </w:r>
      <w:r w:rsidR="00A8457F">
        <w:t>(A1)</w:t>
      </w:r>
      <w:r w:rsidR="00A8457F">
        <w:rPr>
          <w:b/>
          <w:bCs/>
          <w:i/>
          <w:iCs/>
        </w:rPr>
        <w:t xml:space="preserve"> </w:t>
      </w:r>
      <w:r w:rsidR="00A8457F">
        <w:t>for six or seven points plotted correctly</w:t>
      </w:r>
      <w:r w:rsidR="00A8457F">
        <w:tab/>
        <w:t>(A4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Award at most (A0)(A3)</w:t>
      </w:r>
      <w:r>
        <w:rPr>
          <w:b/>
          <w:bCs/>
        </w:rPr>
        <w:t xml:space="preserve"> </w:t>
      </w:r>
      <w:r>
        <w:t>if axes reversed.</w:t>
      </w:r>
    </w:p>
    <w:p w:rsidR="009226C7" w:rsidRDefault="00A8457F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b)</w:t>
      </w:r>
      <w:r>
        <w:tab/>
        <w:t>(i)</w:t>
      </w:r>
      <w:r>
        <w:tab/>
      </w:r>
      <w:r w:rsidR="0083165F">
        <w:rPr>
          <w:noProof/>
          <w:position w:val="-6"/>
          <w:lang w:eastAsia="en-US"/>
        </w:rPr>
        <w:drawing>
          <wp:inline distT="0" distB="0" distL="0" distR="0">
            <wp:extent cx="114300" cy="2000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42</w:t>
      </w:r>
      <w:r>
        <w:tab/>
        <w:t>(A1)</w:t>
      </w:r>
    </w:p>
    <w:p w:rsidR="009226C7" w:rsidRDefault="00A8457F" w:rsidP="003F5116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80"/>
        <w:ind w:left="1700" w:right="562" w:hanging="562"/>
      </w:pPr>
      <w:r>
        <w:t>(ii)</w:t>
      </w:r>
      <w:r>
        <w:tab/>
      </w:r>
      <w:r w:rsidR="0083165F">
        <w:rPr>
          <w:noProof/>
          <w:position w:val="-10"/>
          <w:lang w:eastAsia="en-US"/>
        </w:rPr>
        <w:drawing>
          <wp:inline distT="0" distB="0" distL="0" distR="0">
            <wp:extent cx="123825" cy="2286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64</w:t>
      </w:r>
      <w:r>
        <w:tab/>
        <w:t>(A1)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</w:r>
      <w:r w:rsidR="0083165F">
        <w:rPr>
          <w:noProof/>
          <w:position w:val="-10"/>
          <w:lang w:eastAsia="en-US"/>
        </w:rPr>
        <w:drawing>
          <wp:inline distT="0" distB="0" distL="0" distR="0">
            <wp:extent cx="35242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plotted on graph and labelled, M</w:t>
      </w:r>
      <w:r>
        <w:tab/>
        <w:t>(A1)(ft)(A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Award (A1)(ft)</w:t>
      </w:r>
      <w:r>
        <w:rPr>
          <w:b/>
          <w:bCs/>
        </w:rPr>
        <w:t xml:space="preserve"> </w:t>
      </w:r>
      <w:r>
        <w:t>for position, (A1)</w:t>
      </w:r>
      <w:r>
        <w:rPr>
          <w:b/>
          <w:bCs/>
        </w:rPr>
        <w:t xml:space="preserve"> </w:t>
      </w:r>
      <w:r>
        <w:t>for label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  <w:t>–0.998</w:t>
      </w:r>
      <w:r>
        <w:tab/>
        <w:t>(G2)</w:t>
      </w:r>
    </w:p>
    <w:p w:rsidR="009226C7" w:rsidRDefault="00A8457F" w:rsidP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1358"/>
      </w:pPr>
      <w:r>
        <w:rPr>
          <w:b/>
          <w:bCs/>
        </w:rPr>
        <w:t xml:space="preserve">Note: </w:t>
      </w:r>
      <w:r>
        <w:t>Award (G1)</w:t>
      </w:r>
      <w:r>
        <w:rPr>
          <w:b/>
          <w:bCs/>
        </w:rPr>
        <w:t xml:space="preserve"> </w:t>
      </w:r>
      <w:r>
        <w:t>for correct sign, (G1)</w:t>
      </w:r>
      <w:r>
        <w:rPr>
          <w:b/>
          <w:bCs/>
        </w:rPr>
        <w:t xml:space="preserve"> </w:t>
      </w:r>
      <w:r>
        <w:t>for correct absolute value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e)</w:t>
      </w:r>
      <w:r>
        <w:tab/>
        <w:t>line on graph</w:t>
      </w:r>
      <w:r>
        <w:tab/>
        <w:t>(A1)(ft)(A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Award (A1)(ft)</w:t>
      </w:r>
      <w:r>
        <w:rPr>
          <w:b/>
          <w:bCs/>
        </w:rPr>
        <w:t xml:space="preserve"> </w:t>
      </w:r>
      <w:r>
        <w:t>for line through M, (A1)</w:t>
      </w:r>
      <w:r>
        <w:rPr>
          <w:b/>
          <w:bCs/>
        </w:rPr>
        <w:t xml:space="preserve"> </w:t>
      </w:r>
      <w:r>
        <w:t xml:space="preserve">for correct </w:t>
      </w:r>
      <w:r w:rsidR="003F5116">
        <w:t xml:space="preserve">y-intercept </w:t>
      </w:r>
      <w:r>
        <w:t>between 83 and 85. It is not necessary that the line is seen to intersect the y-axis. The line must be straight for any mark to be awarded.</w:t>
      </w:r>
    </w:p>
    <w:p w:rsidR="009226C7" w:rsidRDefault="003F5116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br w:type="page"/>
      </w:r>
      <w:r w:rsidR="00A8457F">
        <w:lastRenderedPageBreak/>
        <w:t>(f)</w:t>
      </w:r>
      <w:r w:rsidR="00A8457F">
        <w:tab/>
      </w:r>
      <w:r w:rsidR="00A8457F">
        <w:rPr>
          <w:i/>
          <w:iCs/>
        </w:rPr>
        <w:t>y</w:t>
      </w:r>
      <w:r w:rsidR="00A8457F">
        <w:t xml:space="preserve"> = –0.470(25) + 83.7</w:t>
      </w:r>
      <w:r w:rsidR="00A8457F">
        <w:tab/>
        <w:t>(M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 xml:space="preserve">Award </w:t>
      </w:r>
      <w:r w:rsidR="003F5116">
        <w:rPr>
          <w:bCs/>
        </w:rPr>
        <w:t>(M1</w:t>
      </w:r>
      <w:r w:rsidRPr="003F5116">
        <w:rPr>
          <w:bCs/>
        </w:rPr>
        <w:t>)</w:t>
      </w:r>
      <w:r>
        <w:rPr>
          <w:b/>
          <w:bCs/>
        </w:rPr>
        <w:t xml:space="preserve"> </w:t>
      </w:r>
      <w:r>
        <w:t>for substitution into formula or indication of method on their graph. y = –0.470(0.25) + 83.7 is incorrect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= 72.0 (accept 71.95 and 72)</w:t>
      </w:r>
      <w:r>
        <w:tab/>
        <w:t>(A1)(ft)(G2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Follow through from graph only if they show working on their graph.</w:t>
      </w:r>
      <w:r w:rsidR="003F5116">
        <w:t xml:space="preserve"> </w:t>
      </w:r>
      <w:r>
        <w:t>Accept 72 ±0.5.</w:t>
      </w:r>
    </w:p>
    <w:p w:rsidR="009226C7" w:rsidRDefault="00A8457F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g)</w:t>
      </w:r>
      <w:r>
        <w:tab/>
        <w:t xml:space="preserve">Yes since 25 % lies within the data set and </w:t>
      </w:r>
      <w:r>
        <w:rPr>
          <w:i/>
          <w:iCs/>
        </w:rPr>
        <w:t xml:space="preserve">r </w:t>
      </w:r>
      <w:r>
        <w:t>is close to –1</w:t>
      </w:r>
      <w:r>
        <w:tab/>
        <w:t>(R1)(A1)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Accept Yes, since r is close to –1</w:t>
      </w:r>
      <w:r w:rsidR="003F5116">
        <w:t>.</w:t>
      </w:r>
    </w:p>
    <w:p w:rsidR="009226C7" w:rsidRDefault="00A8457F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Do not award (R0)(A1).</w:t>
      </w:r>
    </w:p>
    <w:p w:rsidR="009226C7" w:rsidRDefault="00A8457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16]</w:t>
      </w:r>
    </w:p>
    <w:p w:rsidR="009226C7" w:rsidRDefault="009226C7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515DBA" w:rsidRDefault="00515DBA" w:rsidP="00515DB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5.</w:t>
      </w:r>
      <w:r>
        <w:tab/>
        <w:t>(a)</w:t>
      </w:r>
      <w:r>
        <w:tab/>
        <w:t>Normal distribution with mean of 65 and standard deviation of 9.</w:t>
      </w:r>
    </w:p>
    <w:p w:rsid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normcdf (80, 10</w:t>
      </w:r>
      <w:r>
        <w:rPr>
          <w:vertAlign w:val="superscript"/>
        </w:rPr>
        <w:t>99</w:t>
      </w:r>
      <w:r>
        <w:t>, 65, 9)</w:t>
      </w:r>
      <w:r>
        <w:tab/>
        <w:t>(M1)</w:t>
      </w:r>
    </w:p>
    <w:p w:rsidR="00515DBA" w:rsidRP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 xml:space="preserve">= 0.478  </w:t>
      </w:r>
      <w:r w:rsidRPr="00515DBA">
        <w:rPr>
          <w:b/>
        </w:rPr>
        <w:t>OR</w:t>
      </w:r>
      <w:r>
        <w:t xml:space="preserve">  4.78%</w:t>
      </w:r>
      <w:r>
        <w:tab/>
        <w:t>(A1)</w:t>
      </w:r>
    </w:p>
    <w:p w:rsidR="00515DBA" w:rsidRDefault="00515DBA" w:rsidP="00434F8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P (</w:t>
      </w:r>
      <w:r w:rsidR="00434F84">
        <w:t>finishing</w:t>
      </w:r>
      <w:r>
        <w:t xml:space="preserve"> race in less than 60 minutes)</w:t>
      </w:r>
      <w:r w:rsidR="00434F84">
        <w:t xml:space="preserve"> </w:t>
      </w:r>
      <w:r>
        <w:t>= normcdf (–10</w:t>
      </w:r>
      <w:r>
        <w:rPr>
          <w:vertAlign w:val="superscript"/>
        </w:rPr>
        <w:t>99</w:t>
      </w:r>
      <w:r>
        <w:t>, 60, 65, 9)</w:t>
      </w:r>
      <w:r w:rsidRPr="00515DBA">
        <w:t xml:space="preserve"> </w:t>
      </w:r>
      <w:r>
        <w:tab/>
        <w:t>(M1)</w:t>
      </w:r>
    </w:p>
    <w:p w:rsid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= 0.289257…</w:t>
      </w:r>
      <w:r>
        <w:tab/>
        <w:t>(A1)</w:t>
      </w:r>
    </w:p>
    <w:p w:rsid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 w:rsidRPr="00515DBA">
        <w:rPr>
          <w:position w:val="-6"/>
        </w:rPr>
        <w:object w:dxaOrig="1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0pt;height:14.25pt" o:ole="">
            <v:imagedata r:id="rId16" o:title=""/>
          </v:shape>
          <o:OLEObject Type="Embed" ProgID="Equation.DSMT4" ShapeID="_x0000_i1034" DrawAspect="Content" ObjectID="_1493805998" r:id="rId17"/>
        </w:object>
      </w:r>
      <w:r>
        <w:tab/>
        <w:t>(M1)</w:t>
      </w:r>
    </w:p>
    <w:p w:rsid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= 1446 runners</w:t>
      </w:r>
      <w:r w:rsidR="00372B12">
        <w:t xml:space="preserve"> </w:t>
      </w:r>
      <w:r>
        <w:t>(accept 1445 runners or 1450 runners)</w:t>
      </w:r>
      <w:r>
        <w:tab/>
        <w:t>(A1)</w:t>
      </w:r>
    </w:p>
    <w:p w:rsidR="00515DBA" w:rsidRDefault="00515DBA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</w:r>
      <w:r w:rsidR="00E5662C" w:rsidRPr="00515DBA">
        <w:rPr>
          <w:position w:val="-24"/>
        </w:rPr>
        <w:object w:dxaOrig="1120" w:dyaOrig="620">
          <v:shape id="_x0000_i1035" type="#_x0000_t75" style="width:56.25pt;height:30.75pt" o:ole="">
            <v:imagedata r:id="rId18" o:title=""/>
          </v:shape>
          <o:OLEObject Type="Embed" ProgID="Equation.DSMT4" ShapeID="_x0000_i1035" DrawAspect="Content" ObjectID="_1493805999" r:id="rId19"/>
        </w:object>
      </w:r>
      <w:r w:rsidR="00372B12">
        <w:t xml:space="preserve"> so 20% of the runners finish before Simon.</w:t>
      </w:r>
      <w:r>
        <w:tab/>
      </w:r>
      <w:r w:rsidR="00E5662C">
        <w:t>(A1)</w:t>
      </w:r>
    </w:p>
    <w:p w:rsidR="00E5662C" w:rsidRDefault="00E5662C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InvNorm (0.2, 65, 9)</w:t>
      </w:r>
      <w:r>
        <w:tab/>
        <w:t>(M1)</w:t>
      </w:r>
    </w:p>
    <w:p w:rsidR="00E5662C" w:rsidRDefault="00E5662C" w:rsidP="00515DB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= 57.4 minutes</w:t>
      </w:r>
      <w:r>
        <w:tab/>
        <w:t>(A1)</w:t>
      </w:r>
    </w:p>
    <w:p w:rsidR="00515DBA" w:rsidRDefault="00515DBA" w:rsidP="00515DB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</w:t>
      </w:r>
      <w:r w:rsidR="00E5662C">
        <w:t>9</w:t>
      </w:r>
      <w:r>
        <w:t>]</w:t>
      </w:r>
    </w:p>
    <w:p w:rsidR="00515DBA" w:rsidRDefault="00515DBA" w:rsidP="00515DBA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E5662C" w:rsidRDefault="00515DBA" w:rsidP="00E5662C">
      <w:pPr>
        <w:pStyle w:val="questiona"/>
        <w:tabs>
          <w:tab w:val="left" w:pos="1134"/>
          <w:tab w:val="left" w:pos="171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710" w:right="562" w:hanging="1710"/>
      </w:pPr>
      <w:r>
        <w:rPr>
          <w:b/>
          <w:bCs/>
        </w:rPr>
        <w:t>6.</w:t>
      </w:r>
      <w:r>
        <w:tab/>
        <w:t>(a)</w:t>
      </w:r>
      <w:r>
        <w:tab/>
      </w:r>
      <w:r w:rsidR="00E5662C">
        <w:t>(i)</w:t>
      </w:r>
      <w:r w:rsidR="00E5662C">
        <w:tab/>
        <w:t>normalpdf (2.8, 3.4, 3, 0.2)</w:t>
      </w:r>
      <w:r w:rsidR="003F5116" w:rsidRPr="003F5116">
        <w:t xml:space="preserve"> </w:t>
      </w:r>
      <w:r w:rsidR="003F5116">
        <w:t>= 81.9%</w:t>
      </w:r>
      <w:r w:rsidR="00E5662C">
        <w:tab/>
        <w:t>(M1)</w:t>
      </w:r>
      <w:r w:rsidR="003F5116">
        <w:t>(A1)</w:t>
      </w:r>
    </w:p>
    <w:p w:rsidR="00E5662C" w:rsidRDefault="00E5662C" w:rsidP="00E5662C">
      <w:pPr>
        <w:pStyle w:val="questiona"/>
        <w:tabs>
          <w:tab w:val="left" w:pos="1134"/>
          <w:tab w:val="left" w:pos="171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ind w:left="1138" w:right="562" w:hanging="1138"/>
      </w:pPr>
      <w:r>
        <w:tab/>
      </w:r>
      <w:r>
        <w:tab/>
        <w:t>(ii)</w:t>
      </w:r>
      <w:r>
        <w:tab/>
        <w:t>normalpdf (–10</w:t>
      </w:r>
      <w:r>
        <w:rPr>
          <w:vertAlign w:val="superscript"/>
        </w:rPr>
        <w:t>99</w:t>
      </w:r>
      <w:r>
        <w:t>, 2.91, 3, 0.2)</w:t>
      </w:r>
      <w:r w:rsidR="003F5116">
        <w:t xml:space="preserve"> = 32.6%</w:t>
      </w:r>
      <w:r>
        <w:tab/>
        <w:t>(M1)</w:t>
      </w:r>
      <w:r w:rsidR="003F5116">
        <w:t>(A1)</w:t>
      </w:r>
    </w:p>
    <w:p w:rsidR="00E5662C" w:rsidRDefault="003F5116" w:rsidP="00E5662C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2258"/>
      </w:pPr>
      <w:r>
        <w:rPr>
          <w:b/>
          <w:bCs/>
        </w:rPr>
        <w:t>Note</w:t>
      </w:r>
      <w:r w:rsidR="00E5662C">
        <w:rPr>
          <w:b/>
          <w:bCs/>
        </w:rPr>
        <w:t xml:space="preserve">: </w:t>
      </w:r>
      <w:r w:rsidR="00E5662C">
        <w:t>Award (A0)(A1)</w:t>
      </w:r>
      <w:r w:rsidR="00E5662C">
        <w:rPr>
          <w:b/>
          <w:bCs/>
        </w:rPr>
        <w:t xml:space="preserve"> </w:t>
      </w:r>
      <w:r w:rsidR="00E5662C">
        <w:t>for answers given as decimals instead of percentages.</w:t>
      </w:r>
    </w:p>
    <w:p w:rsidR="00E5662C" w:rsidRDefault="00E5662C" w:rsidP="00434F8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P (weighed more than 3.1 kg</w:t>
      </w:r>
      <w:r w:rsidR="00434F84">
        <w:t xml:space="preserve">) </w:t>
      </w:r>
      <w:r>
        <w:t>= normcdf (3.1, 10</w:t>
      </w:r>
      <w:r>
        <w:rPr>
          <w:vertAlign w:val="superscript"/>
        </w:rPr>
        <w:t>99</w:t>
      </w:r>
      <w:r>
        <w:t>, 3, 0.2)</w:t>
      </w:r>
      <w:r w:rsidRPr="00515DBA">
        <w:t xml:space="preserve"> </w:t>
      </w:r>
      <w:r>
        <w:tab/>
        <w:t>(M1)</w:t>
      </w:r>
    </w:p>
    <w:p w:rsidR="00E5662C" w:rsidRDefault="00E5662C" w:rsidP="00E5662C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= 0.</w:t>
      </w:r>
      <w:r w:rsidR="00372B12">
        <w:t>308537</w:t>
      </w:r>
      <w:r>
        <w:t>…</w:t>
      </w:r>
      <w:r>
        <w:tab/>
        <w:t>(A1)</w:t>
      </w:r>
    </w:p>
    <w:p w:rsidR="00E5662C" w:rsidRDefault="00E5662C" w:rsidP="00E5662C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 w:rsidR="00372B12" w:rsidRPr="00515DBA">
        <w:rPr>
          <w:position w:val="-6"/>
        </w:rPr>
        <w:object w:dxaOrig="1680" w:dyaOrig="279">
          <v:shape id="_x0000_i1036" type="#_x0000_t75" style="width:84pt;height:14.25pt" o:ole="">
            <v:imagedata r:id="rId20" o:title=""/>
          </v:shape>
          <o:OLEObject Type="Embed" ProgID="Equation.DSMT4" ShapeID="_x0000_i1036" DrawAspect="Content" ObjectID="_1493806000" r:id="rId21"/>
        </w:object>
      </w:r>
      <w:r>
        <w:tab/>
        <w:t>(M1)</w:t>
      </w:r>
    </w:p>
    <w:p w:rsidR="00E5662C" w:rsidRDefault="00E5662C" w:rsidP="00E5662C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 xml:space="preserve">= </w:t>
      </w:r>
      <w:r w:rsidR="00372B12">
        <w:t>185 babies</w:t>
      </w:r>
      <w:r>
        <w:tab/>
        <w:t>(A1)</w:t>
      </w:r>
    </w:p>
    <w:p w:rsidR="00434F84" w:rsidRDefault="0083165F" w:rsidP="00E5662C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78865</wp:posOffset>
            </wp:positionH>
            <wp:positionV relativeFrom="paragraph">
              <wp:posOffset>73025</wp:posOffset>
            </wp:positionV>
            <wp:extent cx="2315845" cy="798830"/>
            <wp:effectExtent l="0" t="0" r="8255" b="1270"/>
            <wp:wrapNone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845" cy="798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5DBA">
        <w:t>(</w:t>
      </w:r>
      <w:r w:rsidR="00E5662C">
        <w:t>c</w:t>
      </w:r>
      <w:r w:rsidR="00372B12">
        <w:t>)</w:t>
      </w:r>
      <w:r w:rsidR="00372B12">
        <w:tab/>
        <w:t>(i)</w:t>
      </w:r>
      <w:r w:rsidR="00372B12">
        <w:tab/>
      </w:r>
      <w:r w:rsidR="00515DBA">
        <w:tab/>
      </w:r>
    </w:p>
    <w:p w:rsidR="00434F84" w:rsidRDefault="0083165F" w:rsidP="00E5662C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929890</wp:posOffset>
                </wp:positionH>
                <wp:positionV relativeFrom="paragraph">
                  <wp:posOffset>57785</wp:posOffset>
                </wp:positionV>
                <wp:extent cx="464820" cy="252095"/>
                <wp:effectExtent l="0" t="0" r="0" b="0"/>
                <wp:wrapNone/>
                <wp:docPr id="15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820" cy="2520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F5116" w:rsidRDefault="003F5116">
                            <w:r>
                              <w:t>18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230.7pt;margin-top:4.55pt;width:36.6pt;height:19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" stroked="f">
                <v:fill opacity="0"/>
                <v:textbox>
                  <w:txbxContent>
                    <w:p w:rsidR="003F5116" w:rsidRDefault="003F5116">
                      <w:r>
                        <w:t>18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37790</wp:posOffset>
                </wp:positionH>
                <wp:positionV relativeFrom="paragraph">
                  <wp:posOffset>229235</wp:posOffset>
                </wp:positionV>
                <wp:extent cx="394970" cy="355600"/>
                <wp:effectExtent l="0" t="0" r="0" b="0"/>
                <wp:wrapNone/>
                <wp:docPr id="14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94970" cy="3556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7" o:spid="_x0000_s1026" type="#_x0000_t75" style="position:absolute;margin-left:207.2pt;margin-top:17.55pt;width:32.1pt;height:2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">
                <v:imagedata r:id="rId24" o:title=""/>
                <o:lock v:ext="edit" rotation="t" verticies="t" shapetype="t"/>
              </v:shape>
            </w:pict>
          </mc:Fallback>
        </mc:AlternateContent>
      </w:r>
    </w:p>
    <w:p w:rsidR="00434F84" w:rsidRDefault="0083165F" w:rsidP="00E5662C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34615</wp:posOffset>
                </wp:positionH>
                <wp:positionV relativeFrom="paragraph">
                  <wp:posOffset>43180</wp:posOffset>
                </wp:positionV>
                <wp:extent cx="0" cy="319405"/>
                <wp:effectExtent l="0" t="0" r="0" b="0"/>
                <wp:wrapNone/>
                <wp:docPr id="13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194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" o:spid="_x0000_s1026" type="#_x0000_t32" style="position:absolute;margin-left:207.45pt;margin-top:3.4pt;width:0;height:25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"/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637790</wp:posOffset>
                </wp:positionH>
                <wp:positionV relativeFrom="paragraph">
                  <wp:posOffset>62230</wp:posOffset>
                </wp:positionV>
                <wp:extent cx="69850" cy="194310"/>
                <wp:effectExtent l="0" t="0" r="0" b="0"/>
                <wp:wrapNone/>
                <wp:docPr id="12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9850" cy="19431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4" o:spid="_x0000_s1026" type="#_x0000_t75" style="position:absolute;margin-left:207.2pt;margin-top:4.4pt;width:6.5pt;height:16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">
                <v:imagedata r:id="rId26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40965</wp:posOffset>
                </wp:positionH>
                <wp:positionV relativeFrom="paragraph">
                  <wp:posOffset>73025</wp:posOffset>
                </wp:positionV>
                <wp:extent cx="505460" cy="285750"/>
                <wp:effectExtent l="0" t="0" r="0" b="0"/>
                <wp:wrapNone/>
                <wp:docPr id="11" name="Ink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5460" cy="2857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15" o:spid="_x0000_s1026" type="#_x0000_t75" style="position:absolute;margin-left:207.45pt;margin-top:5.25pt;width:40.8pt;height:23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">
                <v:imagedata r:id="rId28" o:title=""/>
                <o:lock v:ext="edit" rotation="t" verticies="t" shapetype="t"/>
              </v:shape>
            </w:pict>
          </mc:Fallback>
        </mc:AlternateContent>
      </w: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70810</wp:posOffset>
                </wp:positionH>
                <wp:positionV relativeFrom="paragraph">
                  <wp:posOffset>132715</wp:posOffset>
                </wp:positionV>
                <wp:extent cx="352425" cy="209550"/>
                <wp:effectExtent l="0" t="0" r="0" b="0"/>
                <wp:wrapNone/>
                <wp:docPr id="10" name="Ink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52425" cy="209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20" o:spid="_x0000_s1026" type="#_x0000_t75" style="position:absolute;margin-left:209.8pt;margin-top:9.95pt;width:28.75pt;height:1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">
                <v:imagedata r:id="rId30" o:title=""/>
                <o:lock v:ext="edit" rotation="t" verticies="t" shapetype="t"/>
              </v:shape>
            </w:pict>
          </mc:Fallback>
        </mc:AlternateContent>
      </w:r>
    </w:p>
    <w:p w:rsidR="00515DBA" w:rsidRDefault="00434F84" w:rsidP="00434F84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ind w:left="0" w:firstLine="0"/>
      </w:pPr>
      <w:r>
        <w:tab/>
      </w:r>
      <w:r>
        <w:tab/>
      </w:r>
      <w:r>
        <w:tab/>
      </w:r>
      <w:r w:rsidR="00515DBA">
        <w:t>(A1)</w:t>
      </w:r>
      <w:r w:rsidR="00372B12">
        <w:t>(A1)</w:t>
      </w:r>
    </w:p>
    <w:p w:rsidR="00372B12" w:rsidRDefault="00372B12" w:rsidP="00372B12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2258"/>
      </w:pPr>
      <w:r>
        <w:rPr>
          <w:b/>
          <w:bCs/>
        </w:rPr>
        <w:t xml:space="preserve">Notes: </w:t>
      </w:r>
      <w:r>
        <w:t xml:space="preserve">Award (A1) for the shape of the curve and </w:t>
      </w:r>
      <w:r w:rsidR="003F5116">
        <w:t>a</w:t>
      </w:r>
      <w:r>
        <w:t xml:space="preserve"> vertical line to the right of the mean, and (A1)</w:t>
      </w:r>
      <w:r>
        <w:rPr>
          <w:b/>
          <w:bCs/>
        </w:rPr>
        <w:t xml:space="preserve"> </w:t>
      </w:r>
      <w:r>
        <w:t>for shading to the right of the vertical line and labeling the shaded region as 18% or 0.18.</w:t>
      </w:r>
    </w:p>
    <w:p w:rsidR="00372B12" w:rsidRDefault="00372B12" w:rsidP="00372B12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700" w:right="562" w:hanging="562"/>
      </w:pPr>
      <w:r>
        <w:t xml:space="preserve"> (ii)</w:t>
      </w:r>
      <w:r>
        <w:tab/>
        <w:t xml:space="preserve">18% of the babies are heavier than </w:t>
      </w:r>
      <w:r w:rsidRPr="00372B12">
        <w:rPr>
          <w:i/>
        </w:rPr>
        <w:t>k</w:t>
      </w:r>
      <w:r>
        <w:t xml:space="preserve">, so 82% are lighter than </w:t>
      </w:r>
      <w:r>
        <w:rPr>
          <w:i/>
        </w:rPr>
        <w:t>k</w:t>
      </w:r>
      <w:r>
        <w:t xml:space="preserve"> </w:t>
      </w:r>
      <w:r>
        <w:tab/>
        <w:t>(A1)</w:t>
      </w:r>
    </w:p>
    <w:p w:rsidR="00372B12" w:rsidRDefault="00372B12" w:rsidP="00372B12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700" w:right="562" w:hanging="562"/>
      </w:pPr>
      <w:r>
        <w:tab/>
      </w:r>
      <w:r w:rsidRPr="00372B12">
        <w:t>InvNorm</w:t>
      </w:r>
      <w:r>
        <w:t xml:space="preserve"> (0.82, 3, 0.2)</w:t>
      </w:r>
      <w:r w:rsidR="00515DBA">
        <w:tab/>
        <w:t>(</w:t>
      </w:r>
      <w:r>
        <w:t>M</w:t>
      </w:r>
      <w:r w:rsidR="00515DBA">
        <w:t>1)</w:t>
      </w:r>
    </w:p>
    <w:p w:rsidR="00372B12" w:rsidRDefault="00372B12" w:rsidP="00372B12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700" w:right="562" w:hanging="562"/>
      </w:pPr>
      <w:r>
        <w:tab/>
        <w:t>= 3.18 kg</w:t>
      </w:r>
      <w:r>
        <w:tab/>
        <w:t>(A1)</w:t>
      </w:r>
    </w:p>
    <w:p w:rsidR="009226C7" w:rsidRPr="00515DBA" w:rsidRDefault="00515DBA" w:rsidP="00372B12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</w:t>
      </w:r>
      <w:r w:rsidR="00214AA0">
        <w:t>13</w:t>
      </w:r>
      <w:r>
        <w:t>]</w:t>
      </w:r>
    </w:p>
    <w:sectPr w:rsidR="009226C7" w:rsidRPr="00515DBA" w:rsidSect="00A8457F">
      <w:footerReference w:type="default" r:id="rId31"/>
      <w:pgSz w:w="11906" w:h="16838"/>
      <w:pgMar w:top="1134" w:right="1134" w:bottom="630" w:left="1134" w:header="720" w:footer="248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26C7" w:rsidRDefault="00A8457F">
      <w:pPr>
        <w:spacing w:after="0" w:line="240" w:lineRule="auto"/>
      </w:pPr>
      <w:r>
        <w:separator/>
      </w:r>
    </w:p>
  </w:endnote>
  <w:endnote w:type="continuationSeparator" w:id="0">
    <w:p w:rsidR="009226C7" w:rsidRDefault="00A845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6C7" w:rsidRDefault="009226C7">
    <w:pPr>
      <w:pStyle w:val="Normal0"/>
      <w:tabs>
        <w:tab w:val="right" w:pos="9638"/>
      </w:tabs>
      <w:rPr>
        <w:i/>
        <w:iC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26C7" w:rsidRDefault="00A8457F">
      <w:pPr>
        <w:spacing w:after="0" w:line="240" w:lineRule="auto"/>
      </w:pPr>
      <w:r>
        <w:separator/>
      </w:r>
    </w:p>
  </w:footnote>
  <w:footnote w:type="continuationSeparator" w:id="0">
    <w:p w:rsidR="009226C7" w:rsidRDefault="00A8457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57F"/>
    <w:rsid w:val="00214AA0"/>
    <w:rsid w:val="00372B12"/>
    <w:rsid w:val="003F5116"/>
    <w:rsid w:val="00434F84"/>
    <w:rsid w:val="00515DBA"/>
    <w:rsid w:val="0083165F"/>
    <w:rsid w:val="009226C7"/>
    <w:rsid w:val="00A8457F"/>
    <w:rsid w:val="00E56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8"/>
    <o:shapelayout v:ext="edit">
      <o:idmap v:ext="edit" data="1"/>
      <o:rules v:ext="edit">
        <o:r id="V:Rule2" type="connector" idref="#_x0000_s1036"/>
      </o:rules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question"/>
    <w:uiPriority w:val="99"/>
    <w:pPr>
      <w:ind w:left="1134"/>
    </w:pPr>
  </w:style>
  <w:style w:type="paragraph" w:customStyle="1" w:styleId="indent1a">
    <w:name w:val="indent1(a)"/>
    <w:basedOn w:val="indent1"/>
    <w:uiPriority w:val="99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indent1"/>
    <w:uiPriority w:val="99"/>
    <w:pPr>
      <w:ind w:left="1701"/>
    </w:pPr>
  </w:style>
  <w:style w:type="paragraph" w:customStyle="1" w:styleId="accept">
    <w:name w:val="accept"/>
    <w:basedOn w:val="Normal0"/>
    <w:uiPriority w:val="99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mark">
    <w:name w:val="mark"/>
    <w:basedOn w:val="Normal0"/>
    <w:uiPriority w:val="99"/>
    <w:pPr>
      <w:spacing w:line="240" w:lineRule="exact"/>
      <w:jc w:val="right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845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8457F"/>
  </w:style>
  <w:style w:type="paragraph" w:styleId="Footer">
    <w:name w:val="footer"/>
    <w:basedOn w:val="Normal"/>
    <w:link w:val="FooterChar"/>
    <w:uiPriority w:val="99"/>
    <w:unhideWhenUsed/>
    <w:rsid w:val="00A845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8457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question"/>
    <w:uiPriority w:val="99"/>
    <w:pPr>
      <w:ind w:left="1134"/>
    </w:pPr>
  </w:style>
  <w:style w:type="paragraph" w:customStyle="1" w:styleId="indent1a">
    <w:name w:val="indent1(a)"/>
    <w:basedOn w:val="indent1"/>
    <w:uiPriority w:val="99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indent1"/>
    <w:uiPriority w:val="99"/>
    <w:pPr>
      <w:ind w:left="1701"/>
    </w:pPr>
  </w:style>
  <w:style w:type="paragraph" w:customStyle="1" w:styleId="accept">
    <w:name w:val="accept"/>
    <w:basedOn w:val="Normal0"/>
    <w:uiPriority w:val="99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mark">
    <w:name w:val="mark"/>
    <w:basedOn w:val="Normal0"/>
    <w:uiPriority w:val="99"/>
    <w:pPr>
      <w:spacing w:line="240" w:lineRule="exact"/>
      <w:jc w:val="right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8457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8457F"/>
  </w:style>
  <w:style w:type="paragraph" w:styleId="Footer">
    <w:name w:val="footer"/>
    <w:basedOn w:val="Normal"/>
    <w:link w:val="FooterChar"/>
    <w:uiPriority w:val="99"/>
    <w:unhideWhenUsed/>
    <w:rsid w:val="00A8457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845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5.e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wmf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customXml" Target="ink/ink2.xml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customXml" Target="ink/ink4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customXml" Target="ink/ink1.xml"/><Relationship Id="rId28" Type="http://schemas.openxmlformats.org/officeDocument/2006/relationships/image" Target="media/image16.emf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customXml" Target="ink/ink3.xml"/><Relationship Id="rId30" Type="http://schemas.openxmlformats.org/officeDocument/2006/relationships/image" Target="media/image17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4-03-19T08:12:04.66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90 721,'0'0,"0"0,0 0,0 11,0-1,0-10,0 10,0-10,0 10,0-10,10 10,-10 0,0-10,0 11,0-11,0 10,0 0,0-10,0 0,0 10,0-10,0 10,0-10,0 10,0 0,0-10,10 0,-10 11,0-11,0 10,0 0,0-10,10 10,-10-10,0 10,0-10,0 10,0-10,0 11,0-11,10 0,-10 10,0-10,0 0,10 0,1 0,-11 0,10 0,-10 0,10 0,-10 0,10 0</inkml:trace>
  <inkml:trace contextRef="#ctx0" brushRef="#br0" timeOffset="2031">520 965,'0'0,"-10"0,10 0,-10 0,10 0,-10 0,10 0,-11 10,1-10,10 0,-10 0,10 11,-10-11,0 0,10 0,-10 0,10 0</inkml:trace>
  <inkml:trace contextRef="#ctx0" brushRef="#br0" timeOffset="3272">63 965,'-10'0,"10"0,0 0,0 0,0 10,-10-10,10 0,0 11,0-11,-11 0,11 0,0 0</inkml:trace>
  <inkml:trace contextRef="#ctx0" brushRef="#br0" timeOffset="4992">63 630,'0'-10,"-10"10,10-10,0 10,0-11,-10 11,10-10,-11 10,11-10,0 0,0 10,0-10,0 10,0-10,-10 10,10 0,0-10,0 10,0 0,0 0,0 10,0-10,-10 0,10 10,0-10,0 10,0 0,0-10,-10 10,10-10,0 10,0 1,0-11,0-11,0 11,0 0,0-10,0 10,10 0,-10-10,0 0,0 10,0-10,0 10,0-10,0 10,10 0,-10-10,0-1,0 11,0-10,10 10,-10-20,11 10,-11 0,0-1,10 11,-10-20,0 20,0-20,0 10,10 10,-10-21,0 21,0-10,0-10,10 20,-10-21,0 21,0-10,0 0,0 0,0 10,0-10,0 10,0-10,0 0,0 10,0-11,0 11,0-10,-10 10,10 0,0 0,-10 0,10 0,-10 0,10 0,0 0,0 0,0 10,0-10,0 11,0-1,0-10,0 0,0 0,10 0,-10 10,0-10,10 0,0 0,-10 0,0 0,0 10,10-10,-10 10,10-10,-10 0,10 0,-10 10,11-10,-11 0,10 0,-10 0,0 10,10-10,-10 0,0 0,-10 0,10-10,0 10,0-10,-10 10,10-10,0 10,0 0,0-10,-11 10,1-10,10 0,-10 10,10 0,0 0,0 0,0 0,0 0,10 0,0 10,-10-10,0 0,11 10,-11-10,10 0,-10 10,0-10,0 10,0-10,10 0,-10 10,10-10,-10 0,0 10,0-10,0 0,10 0,-10 11,0-11,0 10,10-10,-10 10,11-10,-11 0,0 0,0 10,10-10,-10 10,0-10,0 10,10-10,-10 0,10 0,-10 11,10-11,-10 0,10 10,-10-10,0 10,11-10,-11 0,10 0,-10 10,0-10,0 0,0 10,10-10,-10 10,0-10,0 0,10 0,-10 11,0-11,10 10,0-10,-10 0,0 10,11-10,-11 10,10-10,-10 0,10 0,-10 10,0-10,10 0,-10 10,0 1,10-11,-10 0,10 0,-10 10,10-10,-10 0,11 10,-11-10,10 0,-10 10,10-10,-10 10,10-10,-10 0,10 0,-10 10,10-10,-10 0,11 0,-11 10,0-10,10 0,-10 11,0-11,0 0,10 0,0 10,-10-10,10 0,-10 10,10-10,-10 10,11-10,-11 10,10-10,-10 0,0 0,0 10,10-10,-10 0,0 11,0-1,10-10,-10 0,10 0,-10 10,0-10,0 0,10 0,-10 10,0-10,0 0,11 10,-11-10,10 10,0-10,-10 11,10-11,-10 0,0 10,10 0,-10-10,10 0,0 10,-10-10,11 0,-11 10,0-10,10 0,0 0,-10 10,10 1,-10-11,10 0,-10 10,0-10,10 0,1 10,-11-10,10 0,-10 10,10-10,0 10,-10-10,0 0,10 0,-10 10,0-10,10 0,-10 10,11-10,-1 11,-10-11,10 0,-10 0,10 0,0 10,-10-10,10 0,-10 0,11 0,-11 10,10-10,0 0,-10 0,10 0,-10 0,0 10,10-10,0 0,-10 0,10 0,-10 10,0-10,11 0,-11 0,10 0,0 0,-10 0,10 0,-10 0,10 0,0 10,-10-10,11 0,-11 0,10 0,-10 0,10 0,0 0,-10 11,10-11,-10 0,0 10,10-10,1 0,-11 0,10 0,-10 0,0 0,10 0,-10 0,10 0,-10 10,10-10,-10 0,10 0,-10 0,11 0,-1 0,-10 0,10 0,-10 0,10 0,-10 0,0 10,10-10,-10 0</inkml:trace>
  <inkml:trace contextRef="#ctx0" brushRef="#br0" timeOffset="15833">469 478,'10'0,"-10"0,11-11,-1 1,0 0,0-10,10 10,-9-11,9 1,0 0,0-1,1-9,-1 10,0-1,1 1,-1 0,0-1,1 1,9 0,-9-1,-1 1,10 0,1-1,-11 11,0-10,-9 20,-1-20,0 20,0-11,-10 1,10 10,-10 0,0-10</inkml:trace>
  <inkml:trace contextRef="#ctx0" brushRef="#br0" timeOffset="17352">479 335,'0'0,"0"0,0 10,0-10,0 11,0-1,0-10,0 10,0-10,0 10,0-10,0 10,0 0,0-10,0 11,0-11,0 0,0 10,0 0,0-10,0 10,0-10,0 10,0-10,0 10,0 1,0-11,21 0,-21 0,10 0,-10 0,10 0,0 0,-10 0,10 0,-10 0,11 0,-11 0,10 0,0 0,-10 0,0 0,10 0,-10 0,10 0,0 0,-10 0,10 0,-10-11,0 11,11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4-03-19T08:10:45.75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93 539</inkml:trace>
  <inkml:trace contextRef="#ctx0" brushRef="#br0" timeOffset="6960">20 10</inkml:trace>
  <inkml:trace contextRef="#ctx0" brushRef="#br0" timeOffset="8312">10 20</inkml:trace>
  <inkml:trace contextRef="#ctx0" brushRef="#br0" timeOffset="10440">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4-03-19T08:10:47.27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6 528,'0'-10,"0"0,0 10,0-11,0 11,0-10,0 10,0-10,0 0,0 0,0 10,0-10,0-1,0 11,0-10,0 10,0-10,0 0,0 10,-11 0,11-10,0 10,0-10,0 10,0-11,0 1,-10 10,10-10,0 10,0 0,0-10,-10 10,10-10,0 10,0-10,-10 10,10 0,0-10,0 10,0-11,0 11,0-10,0 10,-10 0,10-10,0 10,0-10,0 10,0-10,0 0,0 10,-10-11,10 11,0-10,0 10,0-10,0 10,0-10,-11 10,11 0,0-10,0 10,-10-10,10-1,0 11,0-10,0 10,0 0,0-10,0 0,0 10,-10-10,10 10,0 0,0-10,0 10,0-11,0 1,-10 10,10 0,0-10,0 10,-10 0,10-10,0 0,0 10,0-10,0 10,0-10,0 10,-10 0,10-11,0 1,0 10,0-10,-10 10,10-10,0 0,0 10,0-10,-11 10,1 0,10 0,0 0,0 0,0 10,-10-10,10 10,0-10,0 10,0-10,0 10,0 0,0-10,0 11,0-11,0 10,0-10,0 10,0 0,0-10,0 10,0-10,0 10,0 0,0-10,0 11,0-11,0 10,0-10,0 10,0 0,0-10,0 10,0-10,0 0,0 0,0 0,0-10,0 0</inkml:trace>
  <inkml:trace contextRef="#ctx0" brushRef="#br0" timeOffset="10098">34 71,'0'0,"0"10,0 0,0-10,0 10,0 0,0 0,0-10,0 11,0-1,0-10,0 10,0-10,0 10,0-10,0 10,0 0,0-10,0 11,0-11,0 10,0 0,0-10,0 10,0-10,0 10,0-10,0 10,0 1,0-11,0 10,0-10,0 10,0 0,0-10,0 10,0-10,0 10,0-10,0 11,0-1,0-10,0 10,0-10,0 0,0 0,0 0,0-10,0 0,0 10,0-11,0 1,0 0,0 10,0-10,0 10,0-10,0 10,0-10,0-1,-11 11,11-10,0 10,0-10,0 10,0-10,0 0,0 10,0-10,-10 10,10 0,0-11,-10 1,10 10,0-10,0 10,0 0,0 0,0 0,0 10,0 0,0-10,0 11,0-11,0 10,0 0,0-10,0 10,0-10,0 10,0-10,0 10,0 1,0-11,0 10,0-10,0 10,0-10,0 10,0 0,0-10,0 10,0-10,0 11,0-1,0-10,0 10,0-10,10 10,-10-10,0 10,0 0,0-10,0 10,0-10,0 11,0-1,0-10,0 10,0-10,0 10,0-10,0 10,0 0,0-10,0 11,0-11,0 10,10-10,-10 10,0-10,0 10,0-10,0 10,0-10,0 10,0 1,0-11,0 10,0-10,0 10,0 0,0-10,0 10,0-10,0 10,0-10,0 11,0-1,0-10,0 10,0-10,0 10,0 0,0-10,0 10,0-10,0 10,0-10,0 0,0-10,0 10,0-20,0 20,0-10,0 10,0-10,0 0,0 10,0-11,0 11,0-10,0 0,0 10,0-10,0 10,0-10,0 10,0-10,0-1,0 11,0-10,0 10,0-10,0 0,0 10,0-10,0 10,-10 0,10-10,0 10,0-11,0 1,0 10,0-10,0 10,0-10,0 0,0 10,-10 0,10-10,0 10,0-11,0 11,0 0,0 11,0-11,0 10,0 0,0-10,0 10,0-10,0 10,0 0,0-10,0 11,0-11,0 10,0-10,0 10,0 0,0-10,0 10,0-10,0 10,0 1,0-11,0 10,0-10,0 10,0-10,0 10,0 0,0-10,0 10,0-10,0 11,0-1,0-10,0 10,0-10,0 10,0-10,0 10,0 0,0-10,0 10,0-10,0 11,0-1,0-10,0 10,0-10,0 10,0-10,0 10,0 0,0-10,0 11,0-11,0 10,0 0,0-10,0 10,0-10,0 10,0-10,0 10,0 1,0-11,0 10,0-10,0 0,0 0,0 0,0-10,0-1,0 11,0-10,0 0,0 0,0 0,0 10,10-21,-10 21,0-20,0 20,0-10,0 0,0 10,0-10,0-1,0-9,0 10,0 0,0-10,0-1,0 11,0 0,0-10,0 9,0 1,0 0,0 0,0-10,10 9,-10 11,0-20,11 10,-11 0,0 10,0-21,0 21,0-10,0 0,10 0,-10 10,0-10,0 10,0 0,0-10,0 10,0-10,10-1,-10 11,0-10,0 10,10-10,-10 0,0 10,0-10,0 10,0-10,0 10,10 0,-10 0,0 10,10 0,-10 10,0 1,0-1,0 0,10 11,-10-11,11 0,-1 1,-10-1,0-10,0 0,10 11,-10-21,0 10,0 0,0-10,0-10,0 0,0-1,0-19,0 10,0-1,0-9,0-1,0 11,0 0,0-1,0 11,0 0,0 0,0 0,0 10,0 0,0 10,0 0,0 0,0 11,0-11,0 0,0 0,0 0,0 0,0-20,0 0,0 0,-10-21,0 21,-1-10,1 0,0 9,0-9,10 20,-10-10,10 10,-10 0,10-10,0 10,0-10,0-1,0 11,0-10,0 10,0-10,0 10,0-10,0 10,10 0,-10 0,0 0,0-10,0 10,0-10,0 10,0-11,0 1,0 10,0 0,0-10,0 10,0-10,0 10,0-10,0 10,0-10,0 10,-10-10,10 10,0 0,0 0,10 10,-10-10,0 0,10 0,-10 10,0-10,10 10,-10-10,10 0,-10 10,10-10,-10 0,11 10,-11-10,0 10,10-10,-10 0,10 0,-10 11,0-11,10 0,-10 0,0 10,0-10,10 0,0 0,-10 10,0-10,0 10,11-10,-11 0,0 0,0 10,10-10,-10 0,0 10,0-10,0 11,10-11,-10 0,0 10,10-10,-10 0,0 0,0 10,0-10,10 0,-10 10,0-10,0 10,10-10,-10 0,11 10,-11-10,0 0,10 0,-10 11,0-11,10 10,-10-10,0 0,10 0,-10 10,10-10,-10 0,0 0,10 0,-10 10,0-10,11 0,-11 0,10 10,0-10,-10 10,0-10,0 0,10 0,-10 11,0-11,10 0,-10 0,10 0,-10 10,0-10,0 10,10-10,-10 0,0 0,0 10,11-10,-11 0,10 0,-10 10,10-10,-10 0,0 0,0 10,10-10,-10 0,0 10,10-10,0 0,-10 0,0 11,11-11,-11 0,0 0,10 0,-10 10,0-10,0 10,10-10,0 0,-10 0,0 10,10-10,-10 0,0 0,10 0,1 10,-11-10,10 0,-10 0,0 10,10-10,-10 11,0-11,10 0,-10 0,10 0,-10 10,0-10,10 0,-10 0,0 0,0 10,11-10,-11 0,10 0,-10 0,0 10,10-10,-10 0,0 10,10-10,-10 0,0 0,10 0,-10 10,10-10,-10 0,10 0,-10 11,0-11,11 10,-1-10,-10 0,0 0,0 10,10-10,-10 0,0 0,10 0,-10 0,0 10,10-10,0 0,-10 0,0 0,11 0,-11 10,0-10,10 0,-10 10,10-10,-10 0,10 0,-10 0,10 0,-10 11,0-11,10 0,1 0,-11 0,0 0,10 0,-10 10,0-10,10 0,0 0,-10 10,10-10,-10 0,10 0,-10 10,0-10,11 0,-1 0,-10 0,10 0,-10 10,10-10,-10 0,10 0,-10 0,0 10,10-10,-10 0,0 10,10-10,-10 0,11 0,-11 11,10-11,-10 0,10 0,-10 10,0-10,10 0,0 0,-10 10,0-10,10 0,-10 0,0 0,11 0,-11 0,10 0,-10 10,10-10,-10 0,10 0,-10 0,10 0,-10 0,10 10,1-10,-11 0,0 0,0 10,10-10,-10 0,0 11,10-11,0 0,-10 0,0 0,10 0,-10 10,0-10,10 0,-10 0,11 0,-1 0,-10 0,0 0,10 0,-10 0,0 10,10-10,0 0,-10 0,10 10,-10-10,10 0,-10 0,0 0,11 0,-1 10,-10-10,10 0,-10 0,0 0,10 0,0 0,-10 10,0-10,10 0,-10 0,0 0,11 0,-11 0,0 11,10-11,0 0,-10 0,10 10,-10-10,10 0,0 0,-10 0,0 0,11 0,-11 0,10 0,-10 0,10 0,0 0,-10 10,10-10,-10 0,10 0,1 0,-11 0,0 0,10 0,-10 0,10 0,-10 0,10 0,0 0,-10 0,10 0,-10 0,10 0,1 0,-11 0,0 0,10 0,-10 0,10 0,-10 0,0 0</inkml:trace>
  <inkml:trace contextRef="#ctx0" brushRef="#br0" timeOffset="24592">1232 782,'0'0,"0"0,0 0,-10 0,10 0,-10 0,0 0,10 0,-10 0,10 0,-10 0,-1 0,1 0,10 0,-10 0,0 0,10 0,-10 0,10 0,-10 0,10 0,-11 0,1 0,10 0,-10 0,10 0,-10 0,0 0,10 0,-10 0,10 0,-10 0,10 0,-11 0,1 0,10 0,-10 0,10 0,-10 0,0 0,10 0,-10 0,10 0,-11-10,11 10,-10 0,0 0,10 0,-10 0,10 0,-10 0,0 0,10-10,0 10,-11 0,11 0,-10 0,10 0,-10 0,0 0,10 0,-10 0,10 0,-10 0,-1 0,11 0,-10 0,10 0,-10 0,10 0,-10 0,0 0,10 0,-10 0,10 0,-10 0,-1 0,1 0,10 0,-20 0,20 0,-10 0,0 0,-1 0,1 0,0 0,0 0,0 0,0 0,-1-11,11 11,-20 0,20 0,-10 0,0 0,0 0,-1 0,1-10,0 10,0 0,-10 0,-1 0,1 0,0 0,-1 0,1 0,-10 0,9 0,1 0,-11 0,11 0,0 0,-11-10,11 10,0 0,10 0,-11-10,11 10,0 0,10 0,0 0,10-10,10 0,11 10,-11-11,1 1,9 0,-20 0,0 0,11 10,-21 0,0-10,0 10,-11 0,-9 0,0 0,-11 0,-9 0,9 0,-9 0,9 0,1 0,9 0,11 0,0 0,10 0,0 0,10 0,10 0,11 0,-1 0,11-11,0 11,-1-10,-9 0,-21 10,0 0,-10 0,-20 0,10 0,-21 0,1 0,-21 0,10 0,11 0,20 0,-1 0,11 0,0 0,11 0,9 0,0-10,11 0,-1 0,1 0,-21-1,0 1,-10 10,0 0,0 0,-10 0,0-10,0 10,-21 0,21 0,-10 0,-1 0,1 10,10-10,0 10,10-10,0 11,10-11,-10 0,20 0,0-11,1 1,-21 10,20-20,-20 20,0-10,0 10,-10 0,0 0,-11 0,11 0,-10 0,0 10,-1-10,11 10,-10 10,20-20,-10 11,10-11,0 10,0-10,0 0,20 0,0-10,1-1,-1 1,0 0,-10-10,1 20,-11-10,0 10,0-11,0 1,0 10,-11 0,-9 0,20 0,-20 10,-1-10,11 11,0 9,10-10,0 0,0 0,0-10,0 0,0 0,10 0,0 0,11-10,-21-10,10 10,-10 0,10-11,-10 11,0 0,0 0,0 0,0 10,-10 0,10 0,-20 0,20 0,-11 0,1 10,10 0,0 0,0-10,0 10,0-10,0 10,0-10,0 0,10 0,-10 0,0-20,11 10,-1 0,-10 0,0-1,0 1,0 10,0-10,0 10,-10-10,10 10,-11 0,1 0,0 0,10 0,-10 0,10 10,-10 10,10-20,0 11,0-1,0-10,0 0,0 0,10 0,-10-10,20 10,-20-21,0 11,0 0,10 0,-10 0,0 10,0-11,0 11,0 0,-10 0,10 11,0-1,-10 10,10-20,0 20,0-20,0 11,0-11,0 10,0-10,0 0,10 0,-10-10,0-1,10 1,-10-10,11 10,-11 0,0-1,0 1,0 10,0 0,-11 0,11 0,-10 0,10 0,0 10,-10 1,0 9,10-10,0 0,0 11,0-11,0-10,0 10,0-10,0 0,0 0,0-10,0-11,0 1,0 10,0-10,0 20,0-11,0 1,0 0,0 10,0 0,-10 10,10-10,-10 21,10-1,0-10,0 0,-10 0,10 1,0-1,0-10,0 0,0-10,0-1,0-9,10 0,-10 10,0-1,0-19,0 20,0 0,0 10,0 0,0 10,0 0,0 0,0 21,0-21,0 0,0 0,0 10,0-20,0 11,0-11,0 0,10 0,-10-11,0-9,0 10,0 0,0 0,10-1,-10 11,0 0,0 11,0-1,0 0,0 10,0 1,0-11,0 0,0 10,0-10,0 1,0-11,0 10,10-10,-10 0,0-10,10-1,-10 1,0 0,0 0,0 10,0 10,0 0,0 11,0-11,-10 0,10 10,0-10,0 1,0-1,0-20,0 10,10-11,-10 1,0 0,0 10,0-10,0 10,0 0,0 20,0-10,0 1,0-1,0 0,0 0,0-10,0 10,0-10,0-10,0 10,0-20,0 20,0 0,0 0,0 10,0 0,0 10,0-20,0 10,-10 1,10-1,0-10,0 0,0-10,0-1,0 11,0-20,0 20,10-10,-10 10,0 0,0 0,0 0,-10 20,10-10,-10 1,10-1,-10-10,10 10,0-10,0-10,0 10,0-21,0 21,0-10,0 0,0 0,0 10,0 10,0-10,0 10,-10 0,10 1,0-1,0-10,0 10,0 0,0-10,0-10,0 0,0 0,0-1,0 11,0-20,0 20,0-10,0 10,0 10,0 0,0 0,0 1,0-1,0 0,0 0,0-10,0 10,0-10,0 0,10-10,0 0,-10-10,10 20,0-11,-10 1,0 10,0 10,-10 1,10-1,0 0,-10 0,0 0,10 0,0 1,0-11,0 10,0-10,0-10,0 10,10-21,-10 21,10-20,-10 20,0 0,0 10,0 0,0-10,0 21,0-11,0 0,0 0,0 0,0-10,10 0,0 0,1 0,-1 0,20 0,-20-10,11 0,-21 10,10-20,-10 20,0-11,0 11,0 0,-20 0,9 0,-9 0,0 0,-1 11,11-1,0-10,10 10,0-10,0 0,10 0,0 0,11 0,19 0,-19 0,9-10,1 0,-11-1,0 11,-9 0,-11-10,0 10,-11 0,1 0,-10 0,-11 0,1 0,-21 10,21-10,9 11,11-11,10 0,0 10,0-10,10 0,21 0,-1 0,11 0,0-10,-11-1,11 1,-21 0,-10 0,-10 10,0 0,-10 0,-10 0,-1 0,1 0,-10 0,-1 0,1 0,-1 10,31-10,-10 10,10-10,20 0,1 0,9 0,1-10,-1 0,11-10,-21 20,-10-11,-10 11,0-10,0 10,-10-10,10 10,-20 0,-1 0,-9 0,-1 0,1 0,-1 0,11 10,10-10,10 10,0 1,0-11,10 0,10 0,11 0,-1 0,1 0,-1-11,-19 11,-1-10,0 10,-10-10,0 10,-10 0,-11 0,11 0,-10 0,-11 0,1 0,-1 0,1 0,-1 0,11 10,20 0,0-10,0 11,0-11,0 10,0-10,20 0,1 0,-11 0,10 0,1 0,-11 0,0 0,-10 0,0 0,0 0,-10 0,0 0,-11 0,1 0,0 0,9 10,1 0,10 0,0-10,0 10,0-10,0 0,10 0,11 0,-11 0,10 0,1-10,-11-10,0 20,-10-10,0 10,0 0,0 0,0 0,-10 0,0 0,-11 0,11 0,0 10,0 0,0 0,10 0,0-10,0 11,10-11,10 0,-10 0,11-11,-1 1,21-10,-21 10,-10-11,0 11,-10 0,0 0,0 0,0 10,0-10,-10 10,-10 0,-11 0,11 0,-11 0,1 10,-1 10,1-10,30 0,-10 1,10-1,0-10,0 10,20-10,-10 0,11 0,9 0,11 0,-1-20,-9 9,-21 1,10-10,-9 10,-11 0,0 0,0 10,0-11,0 11,-11-10,-9 10,-10 0,-1 0,11 0,-21 0,11 0,9 21,-9-21,30 20,0-20,0 10,0 0,0-10,10 0,10 0,11 0,-11 0,11 0,-1-20,1 0,-11 20,-10-21,0 11,-10 0,0 10,0-20,0 20,0 0,-10-11,0 11,-10 0,-11 0,1 0,-1 0,1 0,19 0,-9 11,20 9,0-20,0 10,0 0,0 0,10-10,21 11,9-11,-9 0,10 0,-11-21,1 11,9 0,-30-10,11 9,-21-9,0 10,0 0,0 0,0-1,-11 1,1 10,0 0,-20-10,-1 10,1 0,9 0,1 0,0 20,10-9,-1 9,11-10,0 0,0 0,11-10,9 11,0-11,1 0,-1 0,0 0,1-11,-1-9,-10 10,-10 0,0 0,0-1,0 1,0 10,0-10,-10 0,0 10,0 0,-11 0,-9 0,-1 0,11 0,10 10,-11 10,11 1,10-11,0 0,0 0,0 0,10 1,11-11,-1 0,11 0,-1 0,-10-11,11 1,-11-10,-10 10,0-11,-10 11,0 10,0-20,0 10,-10 0,0 10,0 0,-20 0,9-11,1 11,-11 0,11 0,0 21,10-11,-1 10,11-20,0 21,0-21,0 10,21-10,-11 0,10 0,-10 0,11-10,-1 10,0-21,-20 11,11 0,-11 0,0 0,0-1,0 1,0 0,-21 10,11-10,-10 10,-1 0,1 0,0 10,-1 0,11 0,0 1,10 9,0-10,0 0,0 0,10 1,0-11,11 0,-1 0,0 0,21 0,-21-11,-9 1,19-10,-30 20,0-20,0 9,0 1,0 10,-10-10,0 10,0 0,-1 0,-19 0,10 0,-1 0,1 0,10 10,0 11,10-11,0 10,0-10,0 0,0 1,0-11,20 0,-10 0,0 0,21 0,-21-11,10 1,-20 0,10 0,-10 0,0-11,0 21,0-10,-10 0,10 0,-20 10,10 0,-11 0,1 0,0 0,-1 10,1-10,10 31,0-21,10 0,-10 10,10-10,0 11,10-21,-10 0,10 10,10-10,-10 0,11-10,-1 0,-10-11,0 11,1 0,-11-21,0 21,0 0,0 0,0 0,0 0,0 10,0-10,-21 10,21 0,-10 0,0 0,0 0,10 10,-10 0,10 10,0-10,0 0,0 1,20-1,-10-10,0 0,21 0,-21 0,0 0,10 0,-9-21,-1 21,-10-10,0 0,0 0,0 0,0 0,0 0,-10 10,-1-11,1 1,-10 10,0 0,9 0,1 0,-10 10,10 1,0 9,10-20,0 20,0-20,0 10,0-10,10 0,-10 0,20 0,-10 0,0 0,1-10,-11 10,20-20,-20 20,0-10,0 0,0-1,0 1,0 10,0-10,-20 10,9 0,1 0,-10 0,10 0,0 0,-11 0,21 10,-10 0,10 1,0-1,0 0,0-10,0 10,0-10,20 10,-20-10,21 0,-11 0,0-20,10 20,-20-20,11 20,-11-11,0 1,0 0,0 0,0 10,-11-10,1 10,0 0,-10 0,10 0,-1 0,-9 0,0 10,10 10,-11 1,11-11,10 0,0 0,0 0,0 0,10-10,11 10,-11-10,10 0,0-10,11 0,-21-10,21 10,-31-11,10 11,-10 0,0-10,0 10,0-1,0 11,-10 0,10 0,-21 0,11 0,0 0,-10 0,9 0,-9 21,20-11,-10 0,0 10,10-9,0-1,0-10,10 10,-10-10,10 0,-10 0,20 0,-9 0,-1-20,-10 20,10-21,-10 11,0 0,0 0,0 10,0-21,0 21,-10 0,0 0,-11 0,11 0,0 0,-10 0,9 0,1 11,0 9,0-10,10 0,0-10,0 10,0-10,10 11,0-11,0 0,1 0,9-11,-10 11,10-20,-20 10,11 0,-1 0,-10-11,0 21,0-10,0 0,0 0,-10 10,-1 0,11 0,-20 0,20 0,-20 0,10 0,-1 0,-9 10,20 0,0 0,0-10,0 10,0-10,0 0,0 11,10-11,0 0,-10 0,21 0,-11-11,0 1,-10 0,10 0,-10 0,0 0,0-1,0 11,0-10,0 10,-10 0,0-10,0 10,-11 0,21 0,-10 0,10 10,-10 0,10 1,0-1,0-10,0 10,0 0,0-10,10 0,0 0,1 0,-1 0,0 0,-10 0,10-10,-10 10,0-20,0 20,0-11,0 11,0-10,0 10,-20-10,10 10,-1 0,1 0,0 0,0 0,10 10,0-10,-10 10,10 1,0-1,0-10,0 10,0-10,10 0,-10 0,10 0,0 0,0-10,-10 0,0 10,0-11,0 1,0 10,0-10,0 10,0 0,0 0,-10 10,10 0,-10 1,10 9,0-10,0 0,10 11,0-1,1-10,-1 10,10-9,-10 9,11-10,-21 0,20 0,-10 0,0-10,0 11,-10-11,11 10,-1-10,0 10,0-10,0 0,-10 0,0 10,0-10,-20 10,0-10,-1 21,-9-11,20 0,-11 10,21-10,0 1,0-1,0-10,10 10,1-10,-1 0,0 0,10 0,-10-10,11 0,-11 10,0-21,-10 21,0-10,0 10,-10 0,0 10,10 0,-10 11,10-21,0 10,0-10,0 0,0 0,20 0,-20-10,20 0,-20-11,21 1,-11 10,-10-21,0 21,0 0,0 0,-10 10,-1-10,11 10,-10 0,-10 0,10 0,-11 20,11-10,10 10,0 1,0-11,0 0,0 0,10 0,-10-10,11 0,-1 0,0-10,10 10,-10-10,1 0,-11 0,0 0,0-1,0 11,0-10,0 0,-11 10,1-10,-10 10,0 0,-11 0,1 10,19 0,1 0,0 21,10-21,0 0,0 0,10-10,11 11,-21-11,10 0,20 0,-9 0,-1-11,0-9,1 20,-11-20,-10 10,10-11,-10 11,0 10,0-10,-10 0,0 10,-1 0,-9 0,-10 0,9 0,1 10,0 10,20 1,0-1,0-10,0 0,0 0,10 1,10-11,-10 0,11 0,-1 0,10-11,-19-9,-1 10,0-10,-10-1,0 11,0 0,0-10,-10 20,0-21,-1 21,-9 0,10-10,0 10,-11 0,1 0,10 0,10 10,0 0,-10 1,10-1,0-10,0 10,10 0,0-10,-10 0,20 0,-9 0,-11 0,20-10,-20 10,10-10,-10 0,10-1,-10 1,0 0,0 0,0 0,-10 0,0 10,0 0,10 0,-10 0,-1 0,11 0,0 10,0-10,0 10,0 0,0 0,21-10,-21 0,10 0,10 0,-10 0,1 0,-11 0,10 0,-10 0,0-10,0 0,0 10,0-10,0 10,0 0,-10 0,10 0,-21 0,11 0,0 0,10 0,-10 10,10-10,0 10,0-10,0 10,0-10,0 0,10 0,-10 0,0-10,0 10,0-10,0 0,0 10,0 0,-10-10,0 0,-11 10,1 0,0 0,-21 0,31 10,-11 0,-9 0,30 0,-10 0,10 0,0-10,0 11,0-11,20 0,-20 0,20 0,11-11,-21 11,10-20,-9 10,-1 0,-10 0,0 10,0-10,0-1,-10 11,-1 0,11 0,-20 0,10 0,0 11,-11 9,11-10,10 0,-10 10,10-9,0-1,0-10,0 10,0-10,10 0,-10 0,21 0,-11 0,0-20,0 9,0-9,0 10,-10 0,0 10,0-10,0 10,0 0,-10 0,10 0,-10 0,0 10,0 10,0 0,10 1,-11 9,11-20,0 11,0-11,0 10,0-20,0 10,0-10,11 0,-11 0,10-20,-10 20,0-10,0 0,0 0,0 10,0 10,0 10,-10-20,-1 20,1-9,10-1,0 10,0-20,0 10,0-10,0 0,0-10,0-10,0 20,0-21,0 21,0-10,0 10,-10 0,0 10,10 1,0-11,0 20,0-20,0 20,-10-20,10 0,0 0,0 0,0-10,0 0,0 10,0-20,-10 20,10 0,0 0,0 0,0 0,0 10,0 0,-10-10,10 10,0-10,0 0,0-10,0 0,0 0,0-1,0 1,0 0,0 10,0 0,0 0,0 0,0 0,10 0,-10-10,10-10,-10 9,10-9,-10 0,0 10,0-1,0-9,0 20,0-20,0 20,10 0,-10-10,10 10,-10 0,0-10,10-1,-10 1,0 10,0-10,0 10,0-10,0 0,0 10,0-10,11 10,-11-11,0 1,10 10,-10 0,0-10,0 10,0-10,0 10,0-10,0 0,0 10,0-11,0 11,0-10,0 0,0 10,0-10,0 10,0 0,0-10,0 10,-10 0,10 0,0 0,10 0,-10 10,10-10,0 10,0 0,11-10,-21 10,20 1,-20-11,10 0,-10 10,0-10,0 10,10-10,0 10,-10-10,0 0,0 0,0 0,-10 0,0 0,10 10,-20-10,20 0,-10 0,10 0,0 0,0 0,0 0,10 0,0 10,-10-10,10 11,-10-11,10 0,-10 0,10 0,-10 10,11-10,-11 0,0 0,10 10,-10-10,0 0,10 0,0 0,-10 10,0-10,10 0,-10 10,0-10,0 0,0-10,0 10,0 0,-10 0,10-10,-10 10,10 0,-10-10,10 10,-10-10,-1 10,11-11,0 11,0-10,-10 10,10 0,0 0,0 0,10 0,1 0,-11 0,0 0,10 0,-10 0,0 0,0 0,10 0,0 0,-10 10,0-10,0 11,10-11,-10 0,0 0,0 10,0-10,10 0,-10 10,0-10,0 0,11 0,-11 10,10 0,-10-10,10 0,-10 10,0-10,10 0,-10 0,10 0,-10 11,0-11,10 0,-10 10,10-10,-10 0,11 10,-1-10,-10 0,0 0,0 10,10-10,-10 0,0 0,10 10,0-10,-10 10,0-10,0 0,10 0,-10 10,0-10,0 0,11 0,-11 11,0-11,0 10,10-10,-10 0,10 0,-10 0,0 10,10-10,-10 0,0 0,0 10,10-10,-10 0,10 0,-10 10,11-10,-11 10,10-10,-10 0,0 0,10 11,0-11,-10 0,10 10,-10-10,0 10,10-10,-10 0,0 10,0-10,11 0,-11 10,0-10,-11 0,11 0,-20 0,10 0,0 0,-11-10,1 10,0-10,-1 0,1 0,0 10,10-11,-11 11,21-10,-10 10,0 0,10 0,0-10,-10 10,10 0,10 0,10 0,11 10,-11-10,0 0,1 0,-1 10,0-10,-9 11,-11-11,0 0,-11-11,-9 1,0 10,-1-10,1 0,-10 0,19 10,1 0,0 0,10 0,0 0,0 0,0 0,20 10,-9-10,-1 10,10 0,-10-10,11 10,-21-10,0 11,10-11,-10 0,0 0,0-21,0 21,-10-20,-11 10,21 0,-20-1,20 1,-10 10,10 0,10 0,0 10,-10-10,20 11,-9-1,-1 0,10-10,-20 10,20 0,-20-10,0 0,11 0,-11 0,0 0,-11 0,-9-10,10 10,0-10,-21 0,11 10,0-10,9 10,11 0,-10 0,10 0,10 0,1 10,9-10,-10 10,10 0,1-10,-11 0,0 10,-10-10,0 0,-10-10,-10 0,-1 0,-9-11,9 21,-9-10,10 10,20-10,-10 10,10 0,0 0,0 0,10 10,0-10,20 10,-9 1,-11-11,10 10,0-10,-9 10,-1-10,-10 0,-10 0,-1 0,-19-20,-1 9,1 11,10 0,-1 0,-9 0,30 0,0 0,20 11,1-1,-1 0,0 0,21 0,-11 0,1 1,-11-1,0-10,-9 10,-11-10,-11 0,-9 0,0 0,-1 10,-9-10,-1 0,1 0,10 10,10-10,10 10,0-10,10 0,0 11,0-11,20 0,-9 0,9 0,-9 0,-1 0,0 0,-10 0,-10 0,-20 0,-10 0,-1 0,1 0,-1 0,1 0,9 0,11 10,10-10,0 10,10-10,11 10,9-10,1 0,-1 0,11 0,-11 0,1 0,-11 0,0 0,-9 0,-11 0,0 0,-21 0,-9 0,-1 0,1 0,-1 0,1 10,-1-10,31 0,-10 0,10 10,20-10,1 0,9 0,-9 0,19 0,-9 0,-1 0,11-10,-31 10,-10 0,0 0,0 0,-20 0,-1 0,-9 0,10 0,-11 0,1 10,-11 1,21-1,9-10,1 10,20-10,1 0,9 0,10 0,11 0,0 0,10 0,-21 0,-10 0,-10 0,-10-10,-10 10,0 0,-10 0,-11 0,11 0,-10 0,-21 10,20 0,1-10,9 10,1-10,30 10,11-10,9 0,-10 0,21 0,0 0,-1-10,-19 10,-1-10,-20 10,0 0,-20 0,-1 0,-9 0,-11 0,1 0,-1 0,0 0,11 0,-1 0,11 0,20 0,10 0,11 0,19 0,1 0,10 0,-11-10,-9 0,-11 10,-20 0,0-10,0 10,-10 0,-21 0,11 0,-10 0,-11 0,10 0,1 10,10 0,20-10,0 10,0-10,10 0,20 0,1 0,-1 0,31 0,-30-10,-1 0,-9 0,-11-1,-10 11,-21 0,1-10,0 10,-21 0,0 0,-20 0,11 0,-11 0,20 0,11 0,9 0,21 0,0 0,21 0,9 0,1 0,9 0,21 0,-30 0,-1 0,-10 0,1 0,-21 0,0 0,-10 10,-21 1,11-11,-1 20,1-10,0-10,10 20,10-20,0 10,0 1,10-11,20 0,1 0,-1 0,1 0,9 0,-19-11,9 1,-20 10,-10 0,0 0,-10 0,-10 0,0 0,-11 0,1 0,-11 0,10 10,11 1,0-1,20-10,0 0,10 0,10 0,1 0,9 0,1 0,9 0,-9 0,-11 0,0 0,-20 0,0 0,0 0,-30 0,-1 0,1 0,-11 0,1 0,9 0,-20 0,41 10,0-10,10 10,10-10,11 0,9 0,0 0,21 0,-20 0,9 0,-19 0,-11 0,-10 0,0 0,-10 0,0 0,-21 0,11 0,-21 0,-20 0,21 0,9 10,1-10,-1 0,31 10,0-10,0 11,10-11,31 10,0-10,-1 0,21 0,-20 0,-1 0,-19-10,-1 10,-20 0,-10 0,-10 0,-11 0,-10 0,-9 0,9 0,0 0,-9 10,19-10,21 0,10 10,0-10,10 0,21 0,9 0,1 0,-1 0,11 0,0 0,-20 0,-31 0,10 0,-10 0,-10 0,-11 0,-9 0,-1 0,-20 0,1 0,9 0,11 0,19 0,1 0,20 0,11 0,9 0,1 0,9 0,11 0,-20 0,-1 0,-20 0,0 0,-10 0,0 0,-10 0,-20 0,-1 0,1 0,-11 0,-20 0,21 0,9 0,1 0,-1 0,31 0,0 0,10 10,11 0,9-10,11 0,-1 0,11 0,-10-10,-11 10,-9-10,-21 10,0 0,0 0,0 0,-21 0,1 0,-11 0,-9 0,-11 0,21 0,-11 10,10-10,11 0,10 0,10 0,0 0,10 0,0 10,21-10,9 0,-9 0,-11 0,1 0,-11 0,0 0,-10 0,-20 0,-1 0,1 0,-11 0,1 0,-1 0,1 0,10 0,9 0,1 0,10 0,0 0,21 0,-1 0,10 0,11 0,20 0,-20 0,-1 0,-9 0,-21 0,-10 0,-10 0,-11 0,1 0,0 0,-11 0,-9 0,30 0,-11 0,11 0,10 10,10-10,0 11,11-11,9 0,1 0,-1 0,1 0,-11 0,-20 0,0-11,0 11,0 0,-31 0,11 0,-10 0,-1 0,1 0,-1 11,11-11,20 0,0 0,10 0,21 0,-1 0,1 0,-1 0,-20 0,10 0,-20-11,0 11,0 0,-10 0,-10 0,0 0,-1 0,11 0,-10 0,0 0,20 0,0 0,0 0,20 0,0 0,-10 0,11 0,-11 0,0 0,0 0,-10 0,10 0,0 0,-10 0,11 0,-11 0,10 0,-10 0,10 0,0 0,-10 0,10 0,-10 0,21 0,-21 0,10 0,-10 0,10 0,0 0,-10 0,10 0,-10 0,10 0,1 0,-1 0,-10 0,10 0,-10 0,10 0,0 0,-10 0,10 0,-10 0,11 0,-1 0,-10 11,10-11,-10 0,10 0,-10 0,10 0,0 0,-10 0,10 0,-10 0,11 0,-1 0,-10 0,10 0,-10 0,10 0,-10 0,10 0,0 0,-10 0,11 0,-11 0,10 0,0 0,-10 0,10 0,-10 0,10 0,-10 0,10 0,1 0,-11 0,10 0,-10 0,10 0,-10 0,10 0,0 0,-10 0,10 0,-10 0,11 0,-1 0,-10 0,10 0,-10 10,10-10,-10 0,10 0,0 0,-10 0,10 0,-10 0,11 0,-1 0,-10 0,10 0,-10 0,10 0,-10 0,10 0,0 0,-10 0,11 0,-11 0,10 0,-10 0,-10 0,10 0,-21 10,11-10,-10 0,10 0,10 0,-11 0,11 0,-10 0,0 0,10 0,-10 0,10 0,-10 0,0 0,0 0,-1 0,1 0,10 0,-10 0,10 0,-10 0,10 0,-10 0,0 0,10 0,-11 0,11 0,-10 0,0 0,10 0,-10 0,10 0,-10 0,10 0,-10 0,-1 0,11 0,-10 0,10 0,-10 0,0 0,10 0,-10 0,10 0,-10 0,10 0,-11 0,1 0,10 0,-10 0,10 0,-10 0,0 0,10 0,-10 0,10 0,-10 0,10 0,-11 0,1 0,10 0,-10 0,10 0,-10 0,0 0,10 10,0-10,-10 0,10 0,-11 0,11 0,-10 0,0 0,10 0,-10 0,10 0,-10 0,0 0,10 0,-11 0,11 0,-10 0,10 0,-10 0,10 0,-10 0,10 0,-10 0,10 0,-10 0,-1 0,11 0,-10 0,10 0,-10 0,10-10,-10 10,0 0,10 0,-10 0,10 0,-10 0,10 0,-11 0,1 0,10 0,-10 0,10 0,-10 0,0 0,10 0,-10 0,10 0,-11 0,11 0,-10 0,0 0,10 0,-10 0,10 0,-10 0,0 0,10 0,0 0,-11 0,11 0,-10 0,10 0,-10 0,0 0,10 0,-10 0,10 0,-10 0,-1 0,11 0,-10 0,10 0,-10 0,10 0,0 10,-10-10,0 0,10 0,-10 0,10 0,-10 0,-1 0,11 0,-10 0,10 0,-10 0,10 0,0-10,0 10,0-10,0 10,0-10,0-1,0 11,0-10,0 10,0 0,0-10,0 10,10 0,-10-10,0 0,0 10,10 0,-10-10,11 10,-11-11,0 11,0-10,0 10,10 10,-10-10,0 11,0-1,0 0,0 0,0-10,0 10,0 0,0 1,0-11,0 10,0-10,10 0,0 0,0 0,0 0,11 0,-11 0,-10 0,0-10,10 10,0 0,-10 0,10 0,11 0,-21 0,20 0,-20 0,10 0,-10 0,10 0,-10 0,10 0,1 0,-11 0,10 0,0 0,0 0,10 0,-20 0,11 0,-1 0,0 0,-10 0,10 0,-10 0,10 0,0 0,-10 0,10 0,-10 0,21 0,-21 0,10 0,0 0,0 0,-10 0,10 0,-10 0,11 0,-11 0,20 0,-20 0,10 0,-10 0,10 0,0 0,-10 0,11 0,-11 0,0 0,10 0,-10 0,10 0,0 0,-10 0,10 0,-10 0,10-11,1 11,-11 0,10 0,-10 0,10 0,-10 0,10 0,0 0,-10-10,10 10,-10 0,10 0,1 0,-1 0,-10 0,20 0,-20 0,10 0,0 0,1 0,-1 0,-10 0,10 0,0 0,0 0,-10 0,21 0,-21 0,10 0,-10 0,10 0,0 0,-10 0,10 0,-10 0,10 0,1 0,-1 0,-10 0,20 0,-20 0,10 0,-10 0,10 0,0 0,1 0,-11 0,10 0,-10 0,10 0,0 0,0 0,-10 0,10 0,1 0,-11 0,10 0,-10 0,10 0,-10 0,0 0,0 0,-10 10,0-10,-1 0,1 0,10 11,-10-11,10 0,0 0,0 0,0 0,0 0,10 0,0 0,-10 0,11 0,-11 0,10 0,-10 0,10 0,0 0,-10 0,10 0,-10 0,10 0,1 0,-11 0,0 10,10-10,-10 0,10 0,-10 0,10 0,0 0,-10 0,10 0,-10 0,0 0,0 0,0 0,-20 0,10 0,10 0,-20 0,20 0,-11 10,11-10,-10 0,0 0,10 0,-10 0,10 0,-10 0,0 0,10 0,-11 0,11 0,-10 0,10 0,-10 0,0 0,10 0,10 0,0 0,-10 0,21 0,-11 0,-10 0,10 0,0 0,-10 0,10 0,-10 0,10 0,1 0,-1 0,-10 0,20 0,-20 0,10 0,0 0,1 0,-11 0,10 0,-10 0,10 0,0 0,-10 0,10 0,0 0,0 0,-10 0,11 0,-11 0,10 0,-10 0,10 0,0 0,-10 0,10 0,-10 0,10 0,1 0,-11 0,10 0,-10 0,10 0,-10 0,10 0,0 0,-10 0,10 0,-10 0,11 0,-1 0,-10 0,10 0,-10 0,10 0,-10 0,10 0,0 0,-10 0,11 0,-11 0,10 0,0 0,-10 0,10 0,-10 0,10 0,-10 0,10 0,0 0,-10 0,11 0,-11 0,10 0,0 0,-10 0,0 0,10 0,-10 0,-10 0,0 0,-11 0,11 0,-10 0,10 0,10 0,-10 0,0 0,10 0,-11 0,11-10,-20 10,20 0,-10 0,10 0,-10 0,10 0,-10 0,-1 0,1 0,10 0,-20 0,20 0,-10 0,10-10,0 10,-10 0,-1 0,11 0,-10 0,10 0,-10 0,0 0,10-11,-10 11,10 0,-10 0,10 0,20 0,-20 0,10 0,-10-10,10 10,0 0,-10 0,11 0,9 0,0 0,-10 0,1 0,-11 0,10 0,-10 10,0-10,-10 0,-1 0,1 0,-20 0,30 0,-10 0,10 0,0 0,0 0,0 0,20 0,-20 0,10 0,-10 0,10 11,-10-11,10 0,1 0,-22 0,1 0,-10 0,0 0,-11 0,1 0,9 0,1 0,0 0,-1 0,1 0,-10 0,9 0,1 0,0 0,-1 0,-9 0,9-11,1 11,10 0,-20 0,19 0,1 0,0 0,10 0,-10 0,10 0,10 0,0 0,21 0,-1 0,11-10,-11 10,1 0,-11 0,0 0,-9 0,-11 0,0 0,0-10,-41 10,10 0,1 0,-11 0,1 0,9 0,11 0,0 0,20 0,-11 0,22 0,9 0,0 0,1 0,9 0,11 0,-11 0,31 0,-30 0,-1 0,-10 0,-9 0,-1 0,0 0,-10 0,-10 0,0 0,-1 0,-9 0,10 0,10 0,10 0,0 0,11 0,-11 0,-10 0,0 0,-21 0,1 0,-21 0,11 0,-21 0,10 0,1 0,9-10,1 10,10 0,9 0,1 0,10 0,10 0,1 0,9 0,-10 0,10 0,1 0,-21 0,-10 0,-11-10,-19 10,9 0,1 0,-1 0,-10 0,11 0,10 0,10 0,-1 0,11 0,11 0,9 0,10 0,1 0,20 0,-21 0,11-10,-31 10,-10 0,10 0,-10-11,-10 11,-10 0,-1 0,-19 0,-1 0,10 0,-19 0,29 0,1 0,10 0,-10 0,30 0,20 0,1 0,30 0,10 0,-10-10,-21 10,1 0,-21 0,-10 0,-10 0,-10 0,0 0,-20 0,-11 0,0 0,-20 0,0 0,21 0,20 0,-1 0,11 0,20 0,0 0,11 0,9 0,11 0,10-10,-31 10,-10 0,0 0,-10-10,-10 10,-10 0,-11 0,-9 0,9 0,-9 0,9 0,21 0,0 0,10 0,10 0,10 0,11-10,-1 10,1-10,9-1,-19 11,-21-10,0 10,0 0,0 0,-21 0,1 0,-11 0,1 0,0 0,9 0,1 0,20 0,0 0,10 0,0 0,11 0,-11 0,10 0,0-10,-20 0,0 10,0 0,0 0,-30 0,10 0,9 0,-9 0,20 10,-10-10,10 0,0 0,10 10,10-10,1 0,-11 0,10-10,0 0,-9 0,-11 10,0-10,0 10,-11 0,1 0,0 0,-20 0,20 0,-1 0,-9 0,20 0,0 0,10 0,-10 0,10 0,1 0,-11-10,0-1,0 11,0-10,0 10,0 0,-11 0,11 0,-20 0,20 0,0 0,0 0,0 0,10 0,0 0,-10 0,11 0,-1 0,-10 0,0 0,0-10,0 0,0 10,-10-10,-1 10,1-10,-10-1,0 11,-1-10,11 10,-10-10,20 10,-10 0,10 0,10 0,0 0,0 0,-10 0,0 0,0-10,0 0,0 10,-10-10,-10 10,9-11,1 1,-10 0,20 10,0 0,0 0,10 0,0 0,11 0,-11 0,0 0,10 0,-10 0,1 0,-11 0,0-10,-11 10,1-10,0 0,0-1,10 11,0 0,0 0,0 0,0 11,10-11,-10 0,0 10,10 0,0-10,-10 0,0 10,11-10,-11 0,0 0,10 10,0-10,-10 0,10 0,-10 10,10-10,-10 0,10 11,1-11,-11 0,10 0,-10 0,10 0,0 10,-10-10,10 0,-10 0,0 10,10-10,-10 10,10-10,-10 0,11 0,-11 0,0 10,10-10,-10 0,0 0,10 10,0-10,-10 0,0 11,10-1,-10-10,0 0,10 0,-10 10,0-10,0 0,11 0,-1 0,-10 10,0-10,0 10,10-10,-10 0,0 0,10 10,0-10,-10 0,0 0,0 11,10-11,-10 0,0 0,11 0,-11 0,0 10,10-10,-10 10,10-10,-10 0,10 0,-10 0,10 10,0-10,-10 0,11 0,-11 0,-11 0,1 0,0 0,-10-10,-21-10,11 9,-1 11,1-10,-1 0,11 10,0-10,9 10,1-10,10 0,-10 10,0 0,10 0,10 0,10 10,1 0,-1-10,0 10,21 0,-11 0,-9-10,-1 11,-10-11,-10 0,-10 0,0 0,-21 0,-19-11,19 11,-9-10,-21 10,30-10,1 10,19 0,1 0,10 0,21 0,-11 0,20 10,-9-10,9 0,-10 0,-9 10,9-10,-20 0,0 11,10-11,-10 0,0 10,10-10,-10 0,0 0,0 10,20 0,-9 0,-1-10,10 10,-10-10,11 0,-1 10,-10-10,0 0,-10 0,0 0,-10 0,0 0,0 0,-21 0,1 0,30 0,-10 0,10 0,10 0,10 11,-10-11,0 0,11 0,-1 0,-10 0,11 0,-21 0,10 0,-10 0,0 0,-10-11,-1 1,-9 10,-10-10,-11 10,10-10,1 10,30 0,0 0,10 0,10 0,1 0,-1 0,0 0,1 0,-1 0,-10 0,-10-10,0 10,0-10,-20 0,0-1,-1 1,-9 0,-1 10,11-10,10 0,10 10,0 0,0 0,10 0,0 0,-10 0,0 0,-10-10,0 10,-10-11,9 1,1 10,-10 0,20 0,20 10,-10-10,21 21,-11-11,11 0,9 10,-30-9,11-1,-1 0,-10 0,0-10,1 10,-1-10,-10 0,-10 0,10 0,0 10,0 0,0-10,0 11,0-11,10 0,-10 10,10-10,20 0,-19 10,-1-10,10 0,-20 0,-10 0,-10 0,-1 0,1 0,10 0,0 0,10 0,10 0,0 0,10 0,-10 0,11 10,-11-10,0 0,0 0,0 0,-10 0,-10 0,0 0,-10 0,-11 0,11 0,10 0,0 0,10 0,20 0,0 10,1-10,29 0,-29 0,-1 0,0 0,-10 0,11 0,-21 0,-10 0,-1 0,-19 0,10 0,9 0,1 0,10 0,10 10,1-10,9 0,-10 0,21 11,-21-11,0 0,0 0,-10 0,-10 0,-10 0,-1 0,-9 0,-1 0,21 0,0 0,20 0,0 10,11-10,-1 0,21 0,-21 0,-10 0,-10 0,-10 0,-10 0,-11 0,-10 0,1 0,-11-10,21 10,19 0,-9 0,30 0,11 0,-11 0,20 0,1 10,-1-10,1 0,-11 0,-10 0,0 0,-10 0,0 0,0 0,0 0,-30-10,20-1,-11 1,-9 0,10 0,9 0,-9 10,20 0,0 0,10 0,-10 0,21 0,-21 0,10 0,-10 0,0 0,0-10,0 10,0-11,-10 1,-11 10,11 0,-10-10,-1 0,21 10,-10 0,10 0,10 0,11 10,-11-10,0 0,10 0,-9 10,-1-10,0 10,-10-10,-10 0,0 0,-11 0,21 0,-10 0,10 0,-10 0,10 0,20 0,-10 11,11-11,-1 10,-10-10,0 0,-10 0,0 10,10-10,-10 10,0-10,11 0,-1 0,0 10,0-10,0 0,-10 0,0 0,-20 10,20-10,-10 0,10 0,0 11,10-11,0 10,0-10,11 0,-1 10,-10-10,10 0,1 0,-11 0,0 0,-10 0,0 0,0 0,-10 0,-10 0,-1 0,1-10,-11 10,11 0,-10-10,19 10,1 0,0 0,10 0,-10 0,10 0,-10 0,0 0,10 0,-10 0,-1 0,1 0,0 0,0 0,-10-11,9 11,1-10,-10 10,-11 0,21 0,0-10,-10 10,10-10,-1 10,1 0,10-10,-10 10,0 0,1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4-03-19T08:13:29.34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7 188,'0'0,"0"0,0 27,0-27,0 26,26-26,-26 0,0 0,27 0,-27 27,0-27,26 0,-26 0,27 0,-27 0,26 26,-26-26,27 0,-27 27,0-27,26 0,-26 26,27-26,-27 0,0 0,26 0,-26 0,0 27,26-27,-26 0,27 0,-27 26,0-26,0 26,0-26,0 0,-27 0,27 0,-26 0,26 0,-26 0,-1 0,27 0,0 0,-26 0,26-26,0 26,-27 0,27 0,-26 0,-1 0,27-26,0 26,0 0,-26 0,26 0,0-27,-27 27,27 0,-26 0,26-26,0-1,0 27,-27 0,27-26,0 26,0 0,0 0,-26 0,26 0,0 26,0 1,0-27,0 26,0-26,0 27,0-27,0 26,0 0,0-26,0 27,0-27,0 0,0 0,0 0,26 0,-26 0,27 0,-1 0,-26 0,27 0,-27 0,26 0,1 0,-27 0,0 0,0 0,-27 0,27 0,-26 0,26-27,0 1,0 26,-27-26,27 26,0-27,0 27,0-26,0-1,0 27,0-26,-26 26,26 0,0-27,0 27,0-26,0 26,-27 0,27 0,-26 26,26-26,-27 0,27 0,-26-26,26 26,0 0,0-27,0 27,-26 0,26-26,0 26,0 0,0-27,-27 27,27-26,0 26,-26 0,26-27,0 27,0-26,0 26,0 0,0-26,0-1,0 27,0 27,0-27,0 26,0-26,0 26,0 1,0-1,0 1,0-1,0-26,0 27,0-1,0 1,0-27,0 26,0-26,0 27,0-27,0 26,0 1,0-27,0 26,0-26,0 0,0 26,0-26,0 27,0-1,0-26,0 27,0-27,0 26,0 1,0-27,-27 0,27 0,0 0,0 0,0-27,0 27,0-26,0 26,0-27,0 1,0 26,0-27,0 27,0 0,0 0,0 0,0 27,0-1,0-26,0 27,0-27,0 26,0 1,0-27,0 0,27 0,-27 0,26 0,-26 0,27 0,-27 0,26 0,0 0,-26 0,27 0,-27 0,26 0,1 0,-27 0,26 0,-26 26,27-26,-27 0,26 0,1 0,-27 0,26 0,-26 0,27 0,-27 0,26 0,1 0,-27 0,26 0,-26 0,26 0,-26 0,27 0,-27 0,0 0,-27 0,1-26,26 26,-26-27,-1 27,27 0,-26 0,26 0,0 0,-27 0,1 0,26 0,-27 0,1 0,-1-26,27 26,-26 0,26 0,0 0,26-27,-26 27,27 0,-27 0,53 0,-53 0,26 0,-26 0,27 0,-27 0,26 0,1 0,-27 0,26 0,-26 0,26 0,1 0,-27 0,26 0,-26 0,27 0,-27 0,26 0,1 0,-27 0,26 0,-26 0,27 0,-1 0,-26 0,27 27,-27-27,26 0,-26 0,0 26,26-26,1 0,-27 0,0 0,26 0,-26 0,0 27,27-27,-1 0,-26 26,0-26,27 0,-27 0,26 0,-26 0,27 0,-1 0,-26 0,-26 0,26 0,-27 0,1 0,-1 0,27 0,0-26,-26 26,26 0,0 0,-27 0,27-27,-26 27,-1 0,27-26,0 26,0-27,-26 27,26 0,0 0,-26 0,26-26,-27 26,27 0,-26 0,26 0,0-27,-27 27,27 0,0 0,-26 0,-1-26,27 26,0-26,-26 26,26 0,0 0,-27 0,1 0,26-27,0 27,-27 0,27 0,0 0,-26 0,26-26,0 26,0-27,-26 27,-1 0,27 0,-26 0,26-26,0 26,0 0,-27 0,1-27,26 27,0 0,-27 0,27-26,0 26,0-27,-26 27,26 0,0 0,-27 0,27-26,-26 26,26 0,-27-27,27 27,0 0,-26 0,26-26,-27 26,27-27,-26 27,26 0,0 0,-26-26,26 26,0 0,-27 0,27-26,-26 26,26-27,0 27,-27 0,27 27,0-27,0 26,0-26,0 26,0 1,0-27,0 26,0-26,0 27,0-27,0 26,0 1,0-27,0 26,0-26,0 27,0-27,0 26,0 1,0-27,0 26,0-26,0 27,0-1,0-26,0 26,0-26,0 27,0-27,0 26,0 1,0-27,0 26,0-26,0 0,0 0,0 0,0 0,27 0,-1 0,-26 0,27 0,-27 0,26 0,-26 0,26 0,1 0,-27 0,26 0,-26 0,27 0,-1 0,-26 0,27 0,-27 0,26 0,-26 0,27 0,-1 0,-26 0,27 0,-27 0,26 0,1 0,-27 0,26 0,-26 0,26 0,-26 0,27 0,-1 0,-26 0,27 0,-27 0,26 0,1 0,-27 0,26 0,-26 0,27 0,-27 0,26 0,1 0,-27 0,26 0,-26 0,26 0,1 0,-27 0,26 0,-26 0,27 0,-27 0,0 0,26 0,1 0,-27 0,0 27,26-27,-26 0,0 0,0 0,0-2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9</Words>
  <Characters>404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4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User</cp:lastModifiedBy>
  <cp:revision>2</cp:revision>
  <dcterms:created xsi:type="dcterms:W3CDTF">2015-05-22T19:20:00Z</dcterms:created>
  <dcterms:modified xsi:type="dcterms:W3CDTF">2015-05-22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